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3.xml" ContentType="application/inkml+xml"/>
  <Override PartName="/ppt/notesSlides/notesSlide11.xml" ContentType="application/vnd.openxmlformats-officedocument.presentationml.notesSlide+xml"/>
  <Override PartName="/ppt/ink/ink4.xml" ContentType="application/inkml+xml"/>
  <Override PartName="/ppt/notesSlides/notesSlide12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3.xml" ContentType="application/vnd.openxmlformats-officedocument.presentationml.notesSlide+xml"/>
  <Override PartName="/ppt/ink/ink8.xml" ContentType="application/inkml+xml"/>
  <Override PartName="/ppt/notesSlides/notesSlide14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1.xml" ContentType="application/inkml+xml"/>
  <Override PartName="/ppt/notesSlides/notesSlide17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8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  <p:sldMasterId id="2147483676" r:id="rId3"/>
  </p:sldMasterIdLst>
  <p:notesMasterIdLst>
    <p:notesMasterId r:id="rId37"/>
  </p:notesMasterIdLst>
  <p:handoutMasterIdLst>
    <p:handoutMasterId r:id="rId38"/>
  </p:handoutMasterIdLst>
  <p:sldIdLst>
    <p:sldId id="559" r:id="rId4"/>
    <p:sldId id="391" r:id="rId5"/>
    <p:sldId id="602" r:id="rId6"/>
    <p:sldId id="603" r:id="rId7"/>
    <p:sldId id="653" r:id="rId8"/>
    <p:sldId id="560" r:id="rId9"/>
    <p:sldId id="639" r:id="rId10"/>
    <p:sldId id="609" r:id="rId11"/>
    <p:sldId id="640" r:id="rId12"/>
    <p:sldId id="648" r:id="rId13"/>
    <p:sldId id="610" r:id="rId14"/>
    <p:sldId id="641" r:id="rId15"/>
    <p:sldId id="642" r:id="rId16"/>
    <p:sldId id="643" r:id="rId17"/>
    <p:sldId id="612" r:id="rId18"/>
    <p:sldId id="644" r:id="rId19"/>
    <p:sldId id="613" r:id="rId20"/>
    <p:sldId id="614" r:id="rId21"/>
    <p:sldId id="615" r:id="rId22"/>
    <p:sldId id="616" r:id="rId23"/>
    <p:sldId id="617" r:id="rId24"/>
    <p:sldId id="618" r:id="rId25"/>
    <p:sldId id="649" r:id="rId26"/>
    <p:sldId id="619" r:id="rId27"/>
    <p:sldId id="620" r:id="rId28"/>
    <p:sldId id="621" r:id="rId29"/>
    <p:sldId id="622" r:id="rId30"/>
    <p:sldId id="623" r:id="rId31"/>
    <p:sldId id="647" r:id="rId32"/>
    <p:sldId id="624" r:id="rId33"/>
    <p:sldId id="652" r:id="rId34"/>
    <p:sldId id="645" r:id="rId35"/>
    <p:sldId id="646" r:id="rId36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9933"/>
    <a:srgbClr val="008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88455" autoAdjust="0"/>
  </p:normalViewPr>
  <p:slideViewPr>
    <p:cSldViewPr>
      <p:cViewPr varScale="1">
        <p:scale>
          <a:sx n="71" d="100"/>
          <a:sy n="71" d="100"/>
        </p:scale>
        <p:origin x="1008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6" d="100"/>
        <a:sy n="146" d="100"/>
      </p:scale>
      <p:origin x="0" y="-7920"/>
    </p:cViewPr>
  </p:sorterViewPr>
  <p:notesViewPr>
    <p:cSldViewPr>
      <p:cViewPr>
        <p:scale>
          <a:sx n="75" d="100"/>
          <a:sy n="75" d="100"/>
        </p:scale>
        <p:origin x="-2142" y="-25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44CBD31C-C6CE-43B1-9B4B-7DE8233A7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7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6:29.05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210 11754 258,'0'0'1548,"0"0"-1032,0 0-258,0 0 258,0 0-129,0 0 387,0 0 129,0 0 258,0 0 129,0 0 129,0 0-387,0 0 129,0 0-387,0 0-387,0 0 0,-4 7-258,4-7-129,0 0-129,-1 13-129,1-13 129,0 16 129,0-4 0,0 2 129,0 3-129,1 1 258,1 4-258,2 6 129,-1-2-129,0 2 129,-1 3-129,1 1 129,-2 0 0,0-2-129,-1 2 129,0-3 0,-2-3 258,-3-1-258,4-4 0,-1-4 0,0-4-258,2-13-258,-3 16-516,3-16-645,0 0-258,0 0-774,0 0-774,0 0-257</inkml:trace>
  <inkml:trace contextRef="#ctx0" brushRef="#br0" timeOffset="412.023">7113 12260 903,'-13'11'3354,"4"-11"0,9 0-2064,0 0-645,0 0-129,0 0-258,0 0 129,7 0-129,-7 0 0,15 0 0,-15 0 129,17-5-129,-17 5 0,20-4-258,-20 4 129,17-2 129,-17 2-129,20 0 129,-8-1-129,3 1 0,2-2 0,-1 2 129,3-2-129,2-1 0,-3-1-129,1 3 129,-2-3-129,1-2-129,-4 2 0,0-3-258,-3 3-258,-11 4-774,18-17-774,-18 17-1548,7-16-129</inkml:trace>
  <inkml:trace contextRef="#ctx0" brushRef="#br0" timeOffset="932.053">7001 11775 903,'0'0'3096,"0"-12"-1419,0 12-903,0 0 129,0-13-258,0 13-129,0 0 0,3-11-258,-3 11 258,0 0-129,13-9 258,-13 9-129,13-8 0,-13 8-129,26-9 129,-10 4-387,5 0 129,6-1-129,0 1-129,3-1 0,-2 1 0,0 0 0,-2 1 129,-4-1-129,2 2 0,-8 1 0,-2 2 129,-3-2-258,0 2 129,-11 0-129,12 0-258,-12 0-516,0 0-903,0 0-1935,15 20-129</inkml:trace>
  <inkml:trace contextRef="#ctx0" brushRef="#br0" timeOffset="2156.123">7477 12010 1548,'0'0'2322,"0"0"-258,0 0-516,0 0-645,0 0-258,0 0-387,0 0 0,0 0 0,0 0 0,0 0 0,0 0 258,0 0-129,0 0 129,0 0-129,0 0-129,0 0 129,0 0-129,0 0 0,0 0 0,8 7 0,-8-7 0,7 17 0,-2-7-129,1 4 0,-3 0 129,1 1 0,1 2-129,-3-2 0,0-2 0,1-1 0,-1-1 0,-2-11 0,0 0-129,15 7 0,-15-7 0,17-14 0,-4-2-129,0-4 0,2-5 0,-2 1 0,3-2 129,-3 4 0,1 3 0,-7 3 129,3 4 0,-10 12 0,15-12 0,-15 12 0,0 0 0,14 0 0,-14 0 129,10 8-258,-1 4 129,-2-2 0,0 4 0,1 1-129,2 1 0,-2 1 129,1 3-129,0-1 0,1-1 0,-3 2 0,0-1 0,-1-3 0,-1-1 129,-1-1-129,-4-14 0,5 16-129,-5-16 0,0 0-129,0 0-516,1 11-258,-1-11-516,0 0-1032,0 0-1806,0-12 258</inkml:trace>
  <inkml:trace contextRef="#ctx0" brushRef="#br0" timeOffset="2796.159">8100 11905 1161,'0'0'3096,"-12"1"0,12-1-387,0 0-3483,-6 12 129,6-12 516,-16 0 516,16 0 0,-22 7 516,22-7 129,-24 7 0,24-7 0,-22 10-387,22-10-516,-17 14-258,17-14-258,0 0 129,-5 15 0,5-15-258,5 9 258,-5-9 0,18 8 129,-7-3 0,-11-5-129,22 9 129,-10-3 0,0-1 0,-12-5 0,21 17 0,-10-8-258,-11-9 258,21 16 0,-21-16 129,16 19 129,-16-19 258,9 18 0,-9-18 258,0 16-129,0-16 0,-8 15 0,8-15 0,-19 15-258,7-9-129,-1 1-129,1 0 0,-2-2 0,-1 0 0,3-1 0,-1 0 0,0-2-258,2 0-129,-2-2-258,13 0-774,-15 0-774,6-7-1806,9 7 258</inkml:trace>
  <inkml:trace contextRef="#ctx0" brushRef="#br0" timeOffset="3192.182">8247 11572 3354,'0'20'3612,"0"-20"-258,0 21-258,0-8-3741,5 8-387,-5-1 258,5 2 258,-1 4 387,2 5 516,-2 3 0,2 5 258,-1 2 0,3 0 0,0 1-129,1-2-258,-2-1-129,1-5 0,-2-5-258,-1-4 0,-1-9-129,0-1 0,-4-15-516,0 0 0,0 0-516,-8-12-774,2-5-774,-12-15-516</inkml:trace>
  <inkml:trace contextRef="#ctx0" brushRef="#br0" timeOffset="3413.195">8059 11812 774,'0'0'2193,"0"0"-258,0 0-129,15-18-387,3 13-387,2-4-129,6 1 0,1-5-387,8 2 129,-2-2-516,7 0-258,1 1-645,-2 3-1548,-9-7-1548,13 16 258</inkml:trace>
  <inkml:trace contextRef="#ctx0" brushRef="#br0" timeOffset="4380.25">8520 11914 516,'0'0'516,"0"0"258,0 0 0,0 0 258,0 0 0,0 0-129,0 5 0,0-5 0,1 19-258,1-9-129,0 8 129,-1-3 0,3 4-129,-1-2 129,3 3-129,-1-3 0,4-3-129,2-2 0,2-2-258,0-7 0,3 0 0,-2-3 0,2-5-129,-3-6 129,0-1 258,-3-5-258,-2 3 129,-3-5 129,0 3-129,-4-2 258,2 3 0,-3 0-129,0 4 129,0-2-258,0 13 0,-3-16 0,3 16-258,0 0 0,-6-11-387,6 11-516,0 0-774,0 0-1548,0 0-1161,0 0-129</inkml:trace>
  <inkml:trace contextRef="#ctx0" brushRef="#br0" timeOffset="4859.277">8947 11879 774,'0'0'1806,"0"0"-1161,0 0-1419,-8 0 645,8 0 774,-20 0 258,20 0 387,-17 6 903,17-6-258,-19 8-258,19-8-387,-14 13-516,14-13-516,-11 16 0,8-5 129,3-11-129,-4 22 0,3-11 129,1 3 0,0-1-129,2 4 0,1-2 0,5 2-129,-1 0 0,3-1-129,0-3 0,3-4-129,1-1 0,1-6-387,3-2-387,-3-7-645,5-5-1032,-1-5-903,-8-13-774</inkml:trace>
  <inkml:trace contextRef="#ctx0" brushRef="#br0" timeOffset="5380.307">9171 11622 774,'0'-24'3354,"0"24"-645,0 0-645,0 0-774,0 0-387,0 0 0,0 10-129,0 0-258,0-10 129,0 28-129,0-15 129,0 7-258,2 1 0,1 6-129,1 3 258,0 6-258,-2 2-129,1 4 258,-3 3-387,1-1 258,-1-1-258,0-5 129,0-5-129,-2-6 0,0-7-129,2-7 0,0-13-387,0 0 0,0 0-387,-12-11 129,9-4 0,-6-10 0,3 1 0,-4-6 387,0 4 129,0 0 387,-1 2 0,1 4 129,0 3 129,3 5 0,7 12-129,-13-12 129,13 12-129,0 0 129,0 0-129,0 0 129,10-10-129,4 8 0,3-4-258,9-1-258,7 1-1290,3 3-2322,-3-14-516,9 10 258</inkml:trace>
  <inkml:trace contextRef="#ctx0" brushRef="#br0" timeOffset="5828.333">9419 11939 1,'-12'-9'2708,"12"-12"-386,10 15 129,0-8-3612,3 1 0,1 3 774,-1 1 258,5 3 387,-6 3 645,4 3 516,-2 0-258,1 7 0,-3 3-258,1 3-387,-4-1-129,1 7 129,-2-3-129,-2 3 387,-6-2 129,0 3-129,-13-5 258,7 3-129,-9-6-258,2 1 0,-8-4 0,4-1-516,-1-2-258,1-6-258,3 2-258,-2-4-387,16 2-774,-23-11-903,19-3-1548,4 14-258</inkml:trace>
  <inkml:trace contextRef="#ctx0" brushRef="#br0" timeOffset="6235.356">9695 11843 774,'13'26'3999,"-13"-26"-129,14 29-129,-11-12-2580,0 3-1161,4-1 258,-4-1-129,5 1 129,-5-5 129,0 3 387,-3-4-129,3 2 129,-3-15-129,0 14 0,0-14-129,0 0-129,-7 7-258,7-7 129,-10-5-129,10 5 129,-7-24-129,6 8 0,1-5 129,0 0-258,6-2 129,6 0-129,4 1 0,5 2-129,7 1-129,0 2 0,10 3-258,0-2-645,14 8-774,-1 4-2451,-2-7-516,10 7 258</inkml:trace>
  <inkml:trace contextRef="#ctx0" brushRef="#br0" timeOffset="7795.445">9520 16416 516,'-19'7'3483,"2"-7"-129,17 0 0,-17 6-2967,7-6-387,-1 0 129,11 0 129,-20 7 387,20-7-258,-17 5 387,17-5 0,-17 11-258,17-11 129,-16 15-258,16-15 129,-16 18-129,16-18-129,-16 21-129,9-9 129,1 0-129,0 1 0,3 1 0,-3 1 0,5 1 129,-1-1-129,2 6 258,0-4-129,3 1 0,0 3 0,5 3 129,-2-5-258,3 6 129,-3-6 0,6 3-129,-3-5 0,2 3 129,1-6-258,1-2 129,2-2-129,-1-1 0,3-2-129,-3-4 0,2 2-129,-4-5-129,3 0-258,-15 0-774,24-7-2193,-9 0-774,-6-6-387,8 6 258</inkml:trace>
  <inkml:trace contextRef="#ctx0" brushRef="#br0" timeOffset="8399.48">9697 16907 1548,'-14'-14'3096,"14"14"0,-7-22-1290,7 3-1548,0 0-516,0 2 516,2 0-129,3-3 387,3 8 129,-3-6 129,-5 18-129,14-24 129,-2 15-129,-6-3-258,4 7-258,-10 5 0,21-7-129,-10 7 0,1 2 0,-1 3 0,0 2 0,1-2 129,-1 0 0,-11-5 258,19 22 0,-19-22 0,12 23 387,-12-23-258,5 24 129,-5-24 258,0 26-129,0-26-129,-12 20 0,0-14-129,5 5 129,-7-7-129,3 5-258,-3-5 0,3-1-258,-3-3-129,2-2-129,12 2-258,-22-6-258,22 6-258,-22-13-258,22 13-1032,0 0-2193,-15-7-258,15 7 0</inkml:trace>
  <inkml:trace contextRef="#ctx0" brushRef="#br0" timeOffset="9007.515">9995 16633 1419,'1'28'3354,"-4"-14"0,5 8-774,-1 1-2064,-1 2 129,0 4 0,0-1 129,4 3 129,-4-9 0,7 2-129,-5-6 0,9 0-387,2-9 0,4-4-258,2-5-129,2-5-129,3-6 0,-2-4 129,1 0 0,0-8 0,-7 0 129,1 4 129,-8-5 129,3 9 129,-9-3 0,-3 18 0,4-30 0,-3 18-129,-1-3-129,0 15 0,-10-20-129,4 9-129,6 11 0,-13-19-129,13 19-129,0 0 0,-11-8-258,11 8-387,0 0-516,0 0-387,0 0-1935,0 0-645,0 0-258</inkml:trace>
  <inkml:trace contextRef="#ctx0" brushRef="#br0" timeOffset="9539.545">10396 16708 1677,'5'18'2322,"-5"-18"-2064,0 22-516,3-8 387,-1 1 1290,4 6 645,-3-5 129,3 7-129,-4-4-129,6 3-516,-8-10-645,7 8 0,-7-20-516,3 19-258,-3-19 129,7 14 0,-7-14 129,0 0 0,0 0 0,0-14 129,0 0-129,0-1 0,-3-7-129,-1-4-129,4 2 0,-1-3-129,1 0 0,5-2-129,3 4-129,0 0 129,4 10 0,1-4-129,0 9 0,0 0 0,2 7-129,-2 1-129,3 4-1290,2 13-1935,-18-15-129,28 14 0</inkml:trace>
  <inkml:trace contextRef="#ctx0" brushRef="#br0" timeOffset="10063.575">10767 16685 1548,'-14'19'3096,"1"-19"0,13 0-2193,-8 15-258,8-15 258,0 19 129,0-19 129,8 17-129,-8-17 129,24 22-387,-12-12-258,4 5-258,3-1-129,-4 6 129,1-7-258,-3 7 258,-3-6 0,0 3 258,-7-5 0,2 5 258,-5-17-129,-1 18 0,1-18 0,-18 16-129,2-13-129,2 1 0,-5-2-129,1-1-129,-5-1 0,4 0 0,0-1-258,2-5-258,17 6-645,-27-13-387,27 13-1290,-2-14-1935,2 1-129,6-1-129</inkml:trace>
  <inkml:trace contextRef="#ctx0" brushRef="#br0" timeOffset="10547.603">11034 16765 7740,'15'20'4515,"12"1"-258,-27-21-774,17 0-3870,-17 0-387,26-12 0,-17 0 387,2 3 0,-11 9 387,12-20 129,-12 20 129,0-20 0,0 20 0,-7-17 0,0 7-645,7 10 129,-19-15-258,19 15 0,-22-8 0,10 8 258,-2 0 0,2 0 129,-3 8 129,4 0 129,0 2 0,-2 5 129,5-1 129,-1 1-129,5 6 129,-2-5 0,6 2 129,0-2 129,0 9 0,2-8 0,9 10 0,-2-10-129,10 7 258,-3-3-387,9 4 0,2-6-129,6 1-258,1-3-258,0-5-903,13-6-2709,-8-5-774,-4-6-258,0-7-516</inkml:trace>
  <inkml:trace contextRef="#ctx0" brushRef="#br0" timeOffset="11291.645">10772 16762 774,'0'0'2193,"0"0"-129,0 0 258,0 0-516,0 0-645,13-13-516,-13 13-387,3-13-129,-3 13-129,10-15 129,-10 15-129,15-19-129,-8 7 129,-7 12-129,20-20-129,-7 15-258,-2-2-129,1 0-1419,5 11-1290,-17-4 0</inkml:trace>
  <inkml:trace contextRef="#ctx0" brushRef="#br0" timeOffset="14327.819">12148 8446 1161,'-13'-4'3225,"-4"4"-645,4 0-2064,2 1-258,1 2 0,-5 0-129,2 5-129,-3-2 258,2 2 0,-1-1 129,2 3-129,-2 1 0,3-2 129,1 2-387,-2 1 129,3 3-129,0-1-129,4 0 129,2 1-129,4-1-129,0-2 129,7 3 0,6-1 0,2-4 0,5 1 129,3 2-129,-2 2 129,5-2 0,-2 3-258,2 1 258,-1 3 0,-5-2 0,0-1 0,-6 4 387,-5-5-129,-4 1 258,-5-1-129,-7 1 258,-9-4-129,-1 2 129,-10-2-129,1 0 0,-6-4-258,2 0 258,-3-5-258,3 0 129,2-4-129,6 0 129,1 0-129,6 0-129,2-4-258,13 4 0,-13-8-645,13 8-258,-4-14-516,4 0-903,2-4-1935,13 5 129</inkml:trace>
  <inkml:trace contextRef="#ctx0" brushRef="#br0" timeOffset="14953.854">12469 8486 645,'15'0'3483,"-15"0"-129,0 8-2193,0-8-645,-1 20-387,-2-6 0,2 5 0,1 3 258,0 4-129,4 1 258,4 7-258,3 0 0,3 5-129,-3 2 258,5-2-258,-6 0-129,0-3 129,-3-1-129,0-5 0,-5-5-258,-2-6 0,0-2-258,0-17-258,-4 12-129,4-12 0,-18-7 0,1-9-129,2-5 258,-8-3 129,0-3 258,-5-2 0,-1-2 387,-1 6 0,1-1 0,1 7 129,1 0-129,6 6 387,2 4 0,5 4 0,3 1 129,11 4 258,-12-6 387,12 6-129,0 0 0,12-1 0,0-4 0,10 4-129,3-6 0,9 4-258,-1-3 0,10 0-387,0 1 0,-1 0-258,1 1-129,-4-1-258,1 5-387,-8-3-774,-1-1-2838,2 4 0,-12-3 259</inkml:trace>
  <inkml:trace contextRef="#ctx0" brushRef="#br0" timeOffset="15659.895">12825 8753 1,'11'3'3224,"-11"-3"1,0 0-2322,0 0-774,0 0-129,10 12 0,-10-12 129,3 12 387,-3-12-129,0 14 129,0-2 0,-1 1 129,-4 6 129,-2 0-258,1 3 129,1 2-258,1 1 129,0-1-387,4-1 129,0-6 129,4-2-129,-4-15-129,24 12 0,-6-12 0,8-8 0,0-6 0,0-5-129,3-3 129,-5-2-129,-1-4 387,-5 5-258,-7-1 129,-2 3 0,-6 1 0,-3 5 129,0 1-129,-3 3 0,3 11-258,-12-13 129,12 13-129,-12-7 0,12 7 0,0 0-129,-12 0-129,12 0-258,0 0-129,0 0-645,9 7-1548,8-2-1419,-4-5-387</inkml:trace>
  <inkml:trace contextRef="#ctx0" brushRef="#br0" timeOffset="16123.922">13407 8857 516,'-1'12'3741,"-12"-12"129,13 0-516,0 0-3483,-13 0-387,13 0-129,-14-16 0,4 3 258,6-3 129,0 1 0,2-6 516,2 5 0,0 0 0,4 1-129,2 5 129,-6 10-129,16-12-129,-16 12 0,20 0-129,-9 0-129,5 9 258,-2 2-129,4 6 129,-2-3 0,2 6 0,-5 1 0,1 3 129,-6-1 258,-6 3-129,-2-2 258,-7-2-258,-5 2 258,-6-2-129,-2-1 0,-6-6-258,-1 0 0,4-6-387,-4-6-516,6-3-645,2-4-2193,2-24-387</inkml:trace>
  <inkml:trace contextRef="#ctx0" brushRef="#br0" timeOffset="16439.94">13505 8473 1548,'2'26'4257,"-2"-26"258,6 22-516,-1-7-3225,0 3-774,3 2-258,-2 7 258,-1 2-258,-2 2 258,-3 6-129,0 4 129,-8 0 129,-2 1-129,-2-4 129,0 2-387,2-8-645,9-3-2193,4-3-1032,-3-26-258</inkml:trace>
  <inkml:trace contextRef="#ctx0" brushRef="#br0" timeOffset="17331.991">13713 8850 1806,'10'12'3483,"-10"-12"387,0 0-2709,13 5-774,-13-5-258,12 0 0,-12 0 258,16-7 0,-6 0 0,2-3 0,1-2 258,0-2-258,4 2 0,-1-5-129,2 4-129,-3-5 129,0 5 0,-5-3 0,0 6 0,-6-3 129,-4 13-129,0-19 0,0 19 129,-12-12-258,1 11 0,-2-1 0,-4 2-129,2 4 0,-5 3-129,1 4 129,1 1 129,-2 1-129,4 4 129,-2 1-129,4 2 258,0 4-258,5-2 258,-2 5-258,5 1 129,0 1 0,4-2-129,0 0 129,2-2-129,0-2 0,7-2 129,4-4-129,4-3 0,7-6 258,4-3-258,4-5 0,2-5 0,3-7 129,3-8-129,-2-3 0,-1-5 0,-4 0 0,-3-2 0,-3 2 0,-5 6 0,-4 0 129,-3 8-129,-6 2 0,-7 12 0,8-11 129,-8 11 0,0 0 129,0 0-129,0 0 129,0 16 0,-1-5-129,0 0 129,-1 1-129,2 3 0,0-4-129,0-11 0,20 9-129,-2-9 0,3-2 129,3-6-129,0 2 0,-2-3 129,-1 8 0,-5-1 0,-3 5 0,-5 12 0,-2 4 0,-4 5 0,-1 2 0,-1 1 0,0-1-129,0-2-129,0-3-387,0-21-387,10 17-903,-10-17-2709,20-14 0,-5-7-387</inkml:trace>
  <inkml:trace contextRef="#ctx0" brushRef="#br0" timeOffset="17700.012">14607 8381 3096,'1'36'4515,"-2"-21"0,1 14-387,0 2-3741,-7 5-258,0 6 0,-4-1 129,2 7 0,-5-4 258,2 9 0,-3-7 0,5 5 0,-2-4-129,10 2 129,0-6-258,2-2-129,11-5-129,4-6 0,6-6-258,6-8 0,5-7-129,0-9-387,9-1-387,-11-20-645,11 2-903,-11-6-1806,-6-13-387</inkml:trace>
  <inkml:trace contextRef="#ctx0" brushRef="#br0" timeOffset="17944.026">14480 8706 4644,'0'13'4902,"0"-13"-258,33 3-258,-2-1-3999,9 0-516,3-2-258,13 3-774,-8-3-1290,-1 0-2064,5 2-129,-15-2-25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1:41.4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957 6946 1,'0'0'1031,"0"0"259,0 0-258,0 0-258,0 0 0,0 0-129,0 0-129,-7-10-129,7 10 129,0 0-258,0 0 0,0 0-129,0 0 0,0 0 129,0 0-129,0 0 0,0 0-258,0 0 129,0 0-129,0 0 129,0 0 0,0 0 0,0 0 129,11 10-129,-11-10 129,21 11 0,-7-3-129,2 0 129,0 1-129,1 1 0,1 1-129,-1-1 129,2 2-129,-5-2 129,2 0-129,-3-1 258,0 3-258,-13-12 129,19 14 0,-19-14 0,15 12 0,-15-12 129,13 11-129,-13-11 129,0 0 0,14 7 0,-14-7 129,0 0 0,13 4 0,-13-4 129,0 0-129,0 0 129,0 0 0,0 0-258,0 0-129,0 0-258,0 0-516,0 0-1032,0 0-1677,-17-18-516</inkml:trace>
  <inkml:trace contextRef="#ctx0" brushRef="#br0" timeOffset="548.031">13915 6948 1,'0'0'902,"0"0"1,-10-12 258,10 12-258,-6-17-129,5 5 129,1-3-129,0-2 129,3 0-129,4-4-258,3 1 0,0-1-129,4-4 0,1 4 0,2-5-258,1 4 258,2-3-258,-2 1 129,1 2 0,-3 1 258,0 6-129,-4-2-129,-12 17 258,15-19-258,-15 19-129,0 0 0,7-10-258,-7 10-258,0 0-129,0 0-129,0 0-129,0 0-387,0 5-1032,0-5-1935,9 21 517</inkml:trace>
  <inkml:trace contextRef="#ctx0" brushRef="#br0" timeOffset="15375.879">15087 8802 1,'22'-2'257,"-8"1"130,0-1-129,-1 2 387,2 0-258,-2-3 387,3 3-129,-4 0 129,2-1 0,0 0-129,-1-1-129,0 1 129,0 0-387,0-2 0,0 3-129,1-3 0,-2 3 0,2-2-129,-3 2 129,-1-2 129,4 1-258,-3 0 129,1 0-129,0 1 0,3 0 129,-2-2-129,3 2 0,0 0 0,-2 0 0,3 0 0,-1 0 0,2 0 0,-1 0 0,0 0 0,1 0 129,1 0-129,1 0 0,-1-1 0,3 1 129,-4 0-129,2 0 0,-1 0 0,-1-2 0,2 2 0,-2 0 0,1 0 0,-3 0 0,0 5 0,0-4 0,0 3 0,-3-2 0,1 4 0,1-2 0,-1 1 0,0-1 0,1 1 0,-1 0 129,0 0-258,0 0 129,-1 0 0,-2 0 0,1-2 0,1 5 0,-2-3 0,2 3 0,0-3 0,-2 3-129,5 0 129,-5-1 0,4 0 0,0 2 0,3-2 0,-2 2 0,1 1 0,1 0 0,-2 2 0,2-2 0,-2 3-129,-1-2 129,2 1 0,-1-1 0,-2 1 0,3 0 0,-2-1 0,2 3 0,-2 1 0,2 2 0,-2-3 0,2 3 0,-3 2 0,3 1 0,-4-1 0,-1 1 0,0 1 0,1 1 0,-4 0 129,2 0-129,1 0 129,-2-1 0,4 3 129,2-2-258,-2 2 0,2-2 0,-1 5 0,1-2-258,-2 3 258,2-3 0,-4 3 0,1 1 0,-3 0-129,2 0 129,-1 0 0,0 0 129,1 2-129,0 0 0,-1-1 0,5-1 0,-3 0 0,1 3 0,1-1 0,0-2 258,1 0-258,-1 2 129,-2-1-129,1 4 0,-1 0 129,-3 2-129,1-2 129,-2 3-129,0 1 0,0-1 0,-1 3 129,-1-2-129,-1 1 129,2-3 129,-1 2-129,-1 0-129,-1-1 129,0-1 0,0 0-129,1 2 129,-2-1 0,2 3 129,-2 0-258,1 1-258,3 2 516,-1-2-516,2 3 258,0-1-129,1 0 129,1 2-129,1 2 129,0-2 0,-2 4 0,5-2 0,-5 4 0,1 0 0,-1-2 0,0 1 0,-1-1 0,1 1 0,-2-3-129,2 1 129,-2 3 0,2 0 0,-1-2 0,4 3 0,-3 0 0,3 0 0,2 1 0,-2-2 129,2 1-129,0-4 0,-3 4 129,1-3 0,-1 2-129,-3 2 258,0 3-258,-1 2 0,0 5 129,-2 1-258,1 3 129,0 3-258,0-4 258,1 1 0,-2-4 258,1 4-258,-4-9 129,2 1-129,-2-2 129,-2-1-129,-1 2 129,0 2-129,0 1-129,-4 2 129,1 5-129,-4-3 258,3 5-258,-4-2 258,1 1 0,-1 0-129,-1-1 258,-1-3-129,0 3 129,-2 0-129,-1-1 129,0 3-129,-2-4 0,0 2 0,-3-3 129,2 2 129,-4-8-129,2 3 129,-3-6-129,0 5 0,-4-3 129,-2 0 0,1 1-258,-2-2-129,-2 0 0,-1 0 129,1-6-258,-2 0 258,1-8-258,1 0 129,-3-6 0,2 0 129,0-4-129,-2 1 0,0-2 0,-2-2-129,1 0 0,-1-1-387,-1 2 387,-2-4-129,-1 5 0,-1-10-129,-1 5 258,-6-6 0,5 4 0,-7-4 0,2 1 129,-3-5-129,0 5-258,1-4 129,-2 2-129,0-1-129,-1 1 0,-1-3 0,2 0 0,-2 0 0,5-3 129,-4 0 129,6-2 129,-1 1 258,6-4-129,-1 1 258,6-3-258,3 1 129,3-3 0,6 2 0,4-5 0,3 1-129,7-3 129,10 0-129,-13 2 258,13-2-129,0 0 0,0 0 0,0 0 387,0 0-258,0 0 0,0 0 258,0 0-258,0 0 0,-14 1-129,14-1 258,0 0-387,-14 1 0,14-1 0,-16 3 129,6-1-129,10-2 0,-21 3 0,10-1 0,-2 0 0,3-1 0,-2 0 0,12-1 129,-18 0-129,18 0 129,-15 0-129,15 0 129,-13 0-129,13 0 0,-10 3 129,10-3-129,-12 3 0,12-3 129,0 0-129,-12 3 258,12-3-129,0 0 0,0 0 0,0 0 0,0 0-129,0 0 0,0 0 0,0 0 0,0 0 0,0 0 0,1-9 0,-1 9 129,16-16-129,-6 5 129,3-2 0,4-2 0,-2-2 129,4 3-129,-1-3 0,2 0 0,1 2-129,-2-2 129,1 2-129,-1 2 0,-1 0 0,-1 1 0,0 0 0,-2 3-129,0-1 129,-1 1 0,0 0 0,-1 2 0,-1 2 0,-1-2 0,-11 7 0,17-7 0,-17 7 0,14-6 0,-14 6 0,0 0 0,12-4-129,-12 4 129,0 0 0,0 0 0,0 0 0,0 0 129,0 0-129,0 0 0,0 0 0,0 0-129,0 0 0,0 0 0,0 0-129,-12 6 129,12-6 0,-16 11 0,5-3 0,-4-3 0,0 7 0,-4-5 129,-1 4-129,1 1 129,-4 1-129,-2 1-129,0 1 129,1 2 0,0-2 0,-1 3 0,0-3 0,0-1 129,4 1 0,2 0 0,1-3 129,5 0-129,0-4 129,13-8-129,-12 16 129,12-16-258,0 15 129,0-15 0,9 11 0,-9-11 0,23 16 0,-9-7 129,1 3-129,-1-1 129,6 6-129,-2-3 387,3 3-387,1 1 258,5 2-258,-1 1 258,4-1 0,1 0 0,1-3 258,2 2-387,-3-7 129,3 4-129,-6-5 258,2-2-129,-8-2-129,-1-1 129,-8-2-129,-1-1 129,-12-3 258,14 5-258,-14-5 258,0 0-258,0 0 0,0 0 0,0 0-129,0 0 0,0 0-129,0 0 0,0 0 0,0 0 0,0 0-258,0-5-1290,0 5-3096,0 0-258,-18-17-38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53:01.51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896 8440 1419,'0'0'1161,"0"0"-516,0 0 129,0 0 0,0 0 129,0 0 129,0 0-129,0 0 129,0 0-129,0 0 0,6 10-129,-6-10-129,0 0-129,6 14 0,-3-4-129,1 0-129,-1 10-258,1-2 258,-1 7-258,-2 4 129,2 4 0,-2 5-129,3 7 129,-3-1 0,4 3 129,-1-2-129,3 2 258,1-4-258,1-3 129,-2-6-258,1-5 129,1-6-129,-3-6-129,-2-3 0,-4-14-645,9 9-1290,-9-9-2064,0-7-129,0-4 130</inkml:trace>
  <inkml:trace contextRef="#ctx0" brushRef="#br0" timeOffset="1">16914 8428 1,'43'-16'128,"-19"7"646,4 1 258,0 0 387,2 2 0,0-1-129,4 1 387,-2 1-387,1 2-387,-3-1-387,0 4-129,-7 0-129,0 7 0,-8 4-129,-2 1 258,-2 5-129,-3 3 0,-6 0 129,0 5 0,-2-1-129,-4 1-129,-7-2 258,-4 2-258,-4-7 129,-6 2-129,-4-4 0,-2 1-129,-2-3 129,-2-1-129,-1-2 129,0-1-129,3-2 258,2-3-258,4-2 0,2-1 0,3-2 0,1 0 0,6 0 0,3-1 0,12 1 0,-16-4 0,16 4 0,0 0 129,6-7-129,7 7 129,2 0-129,8 0 0,3 3 129,3 4-129,3 4 129,3 2-129,-2 2 129,3 4 0,-2 1 0,-2 3 0,-3 2 258,0 2-129,-8-3 0,4 5 129,-9-5-129,0 2 129,-5-6 0,1 2-129,-3-6-129,-2 0 129,-7-16-129,7 18 0,-7-18-129,0 0 0,4 9 0,-4-9-258,0 0-645,-3-7-2193,-1-4-1548,1 0-129,-3-11-129</inkml:trace>
  <inkml:trace contextRef="#ctx0" brushRef="#br0" timeOffset="2">17628 8819 4128,'16'11'4386,"-16"-11"-129,15 0-1548,-2 0-2709,0 0 0,4-2 129,0-3-129,1-2 129,0-1 0,2-4 129,-3 0-129,2-1 129,-4-1 0,-1 3-258,-2-1 129,-4 2-129,0-1 129,-8 11-129,5-17 0,-5 17 0,-3-12 0,3 12 0,-19-10 0,4 9 0,-2 1 0,-3 0 0,-1 1 129,-1 4-129,1 2 0,-3 0 0,4 2 0,-1 2 0,2-1 0,1 2 0,0 0 0,3 0 129,0 0 0,4 1 0,0-2 0,2 2 0,1 0 129,4 2 129,3-1-258,1 4 0,2 2 129,6-2-129,5 0 0,4 0 0,1 0 0,5-2 0,3-5-129,4-2 0,1-2 0,1-3 0,1-1-129,-2-3-387,5-3-258,-9-9-387,8 7-1677,-5-6-1806,-6-5-129,4 4 1</inkml:trace>
  <inkml:trace contextRef="#ctx0" brushRef="#br0" timeOffset="3">18122 8848 3612,'1'21'4128,"11"-8"-645,-12-13-387,22 2-4257,-7-4 0,7-1 516,-3-8 258,5-3 258,-2-1 387,-6-5 516,6 4 258,-12-6-129,3 6-129,-10-4 0,-2 6-516,-1-1 0,-10 3-129,-3 1 0,-5 3 0,-4 2 129,-2 5-129,-2 1-129,1 1 129,-4 8 0,3 1-129,3 4 0,1-2-387,8 6-645,0-8-1290,14-10-1806,-2 17-516,2-17 259</inkml:trace>
  <inkml:trace contextRef="#ctx0" brushRef="#br0" timeOffset="4">18236 8767 3096,'-8'34'4257,"12"-7"-387,-4-10-387,7 11-3999,3 3-258,4 10 129,0-2-129,6 9 129,-3 0 258,-1 3 129,1 1 0,-1 1 516,0-1-129,-4-1 129,-4-1-129,0-3 0,-2-4 0,-6-4 258,0-3-258,-9-5 129,-1-3-129,-9-8 387,-1-7 0,-6-7 258,4-2-129,-8-10 258,7-2 0,-6-13-258,8-4 129,-3-9 0,12 1-387,-1-8 0,11 0-258,2-1 129,7-1-129,6-1-129,6 5 129,3 1-258,4 2 129,-1 4-129,0-3-129,2 6-258,-8-9-774,8 11-1161,-10-2-1935,-3-5-387,5 5-129</inkml:trace>
  <inkml:trace contextRef="#ctx0" brushRef="#br0" timeOffset="5">18572 8686 4257,'2'15'4902,"2"9"-258,-4-13-387,4 0-3354,0 9-774,-1 2 0,3 4 258,-3 1-129,4 2 0,-4-5-129,5 1 129,-4-4-258,1-6-129,6-3-387,-11-12-774,17-5-2064,-7-10-1548,-4-13-129,2-2 0</inkml:trace>
  <inkml:trace contextRef="#ctx0" brushRef="#br0" timeOffset="6">18674 8554 2193,'-3'24'3096,"3"-24"-903,-4 20-1935,8-5-4515</inkml:trace>
  <inkml:trace contextRef="#ctx0" brushRef="#br0" timeOffset="7">19031 8563 3999,'6'18'4644,"-20"-2"0,-5-13-387,-3 2-3741,1 2-129,-1 1-258,1-1 0,-2 0 0,4 0 0,2-2 0,8 0 0,9-5 129,0 0-258,0 12 129,15-9-129,5 1 0,5-1 0,4 2 0,0 2 0,2 1-129,-5 0 129,-1 4 0,-7 2 0,-3 1 0,-4 2 0,-4 2 0,-5 2 129,-2-1 0,-5 2 129,-6-4 0,-2 3 0,-6-4 0,-3 1 0,-5-6 0,3 2 0,-4-6-258,2-1 0,0-5 0,2-2-387,8-2 0,-1-13-387,12 3-516,-5-17-1419,10-2-2064,8 0-129,3-9-258</inkml:trace>
  <inkml:trace contextRef="#ctx0" brushRef="#br0" timeOffset="8">19287 8131 5289,'9'-11'5031,"-2"20"-516,-1 4-258,-6-13-3870,5 32-774,-2-5 129,4 8 0,-1 2 129,1 10 129,-1 4 129,0 1 129,5 9 0,-3 0 129,6 3-129,1-2 129,0-1-258,0-10-129,0-6 129,-5-8-258,2-9 0,-4-7-258,-8-21-129,0 0-258,-7-4-387,4-11-258,-16-15 0,7 3 0,-14-15-129,6 4 258,-7-5 387,3 2 129,-7 2 387,4 5 258,0 7 129,3 6 129,2 6 129,5 6 516,6 8 129,1-3 387,10 4 258,0 0-129,21 12 0,-4-12 0,20 4-129,-2-4-387,16-1-387,-3-6-258,7 1 0,-4-2-258,2-1 129,-6 1-129,-5-2 0,-8 1 0,-7 0 0,-3 2 0,-8 3-129,-4-1 129,-12 5 0,10-7-129,-10 7 129,0 0-129,1 6 129,-1-6 0,0 21-129,-1-6 129,-1 2 0,1 3 129,1 4-258,0 0 258,0 3-258,1-1 129,4-1 0,-1-1 0,0-3 129,0-1-129,-2-4 0,0-5 0,-1 0 0,-1-11 129,0 0-129,0 0 129,0 0 0,-12 2 0,12-2 0,-12-14 0,6 1 129,0-2-129,4-3 0,1-4 129,1 2 0,6-1-129,4 3 0,6 0-129,6 2 129,2 4-129,3 2 0,3 1 0,-1 3 0,5 2-129,-2-1 0,3 4-387,-7-6 0,8 7-516,-9-10-903,11 9-1935,-5-3-1032,-4-2-258</inkml:trace>
  <inkml:trace contextRef="#ctx0" brushRef="#br0" timeOffset="9">20306 8531 4128,'7'5'4257,"20"-6"-258,-18-13-258,8 8-3999,-3-7-258,10 4 0,-10-5 258,4 2 0,-8 2 387,-1-4 129,-9 14 129,4-19 0,-4 19-129,-10-12 0,-4 11-258,-4 0 0,-1 1 129,-6 2-129,1 5 129,1 3 258,0 1-129,-1 1 0,3 6 129,1 0 0,2 3-129,3-1 258,1 4-258,2-1 129,10 4-129,-1-6 0,3 5-129,7-2 129,10-1-129,0-2-129,7-8 0,8-2-387,-2-11-258,11 3-645,-6-15-1161,10-6-2064,-2-2-516,-2-7 387</inkml:trace>
  <inkml:trace contextRef="#ctx0" brushRef="#br0" timeOffset="10">20719 8632 3870,'13'39'4515,"-11"-26"-387,13-4-1161,0 2-2193,-4-10-258,5-1-258,-2-5 0,1-5-129,-3-7 129,4-1 0,-6-3 0,3-1 129,-4 0-129,-1-1 0,-6-1-129,1 2 129,-3 1-129,-4 4 258,-5 1-258,-3 6 0,-8 5 129,-3 5 0,-5 5 0,-5 12-258,-4 2 129,-5 6-387,1 4 129,-4-4-387,7 4-129,-1-10-516,14 5-258,-3-17-1161,16 0-1677,12-7-645,-10-4 258</inkml:trace>
  <inkml:trace contextRef="#ctx0" brushRef="#br0" timeOffset="11">20772 8005 5289,'-11'-7'4773,"8"14"-387,-7 0-258,6 12-4515,-1 1 129,0 6 129,1 3 129,0-1 129,4 7 387,-1-1-129,1 8 258,2-1-129,7 9-129,-1-3 0,5 8-129,1-1 0,2 0-129,2-1 0,-2-1-258,1-5 129,-1-5 0,-2-4-258,-6-8 0,0 0-387,-8-16-1935,-7-2-2064,7-12-258,-22 7-258</inkml:trace>
  <inkml:trace contextRef="#ctx0" brushRef="#br0" timeOffset="12">21565 8428 1935,'0'0'3999,"0"0"-1290,0 0-516,0 0-129,0 0-516,0 0-258,8-9-258,-8 9-258,0 0-387,0 0 129,12-6-387,-12 6 0,0 0 0,0 0-129,0 0 0,0 0 129,0 0-129,10-7 0,-10 7 0,0 0 0,0 0 0,0 0 0,0 0 0,0 0 0,0 0 0,0 0 129,0-10-129,0 10 0,0 0 0,0 0 0,0 0 129,0 0-129,0 0 129,0 0-129,-5-1 0,5 1 129,0 0-129,0 0 0,0 0 129,0 0 0,0 0-129,0 0 129,0 0 0,0 0 0,0 0 129,0 0-129,0 0 0,0 0-129,0 0 129,0 8 0,0-8 0,0 0 0,0 13-129,0-13 129,4 23 129,0-5-258,1 3 129,1 6-129,-1 3 258,3 2-258,-2 2 129,-1 1-129,3-5 129,-2-1-129,-3-5 129,-1-7-129,2-3 129,-2-4-129,-2-10-129,0 0-258,0 0-903,-13-1-2064,3-12-1548,-1-1 0,-8-6-387</inkml:trace>
  <inkml:trace contextRef="#ctx0" brushRef="#br0" timeOffset="13">21100 8666 3999,'13'0'4257,"-13"-15"-2193,0 15-129,0 0 0,20-9-387,-20 9-258,21-10-258,-11 3 0,12 7-258,-3-8-129,7 4-129,1-2 0,4 2 0,-1-5-258,2 7 0,-6-5-258,-1 3 0,-4 3-129,-6-1-129,-3 2-258,-12 0-258,0 0-1032,0 14-2838,0-14-387,-12 9-129</inkml:trace>
  <inkml:trace contextRef="#ctx0" brushRef="#br0" timeOffset="14">21810 8403 129,'0'0'3999,"0"0"-129,8-12-903,-8 12-516,0 0-516,0 0-516,0 0-516,0 0-387,0 0 0,0 0-258,0 0 0,0 0-129,13 1 129,-13-1 0,11 9-129,-11-9 129,15 12 0,-7-2 0,0 4 0,1 4-258,-2 1 258,0 3-258,-2 2 129,2 2-129,-2-1 129,1 0-258,-2-4 129,0-4 129,1-4-258,-2-2 258,-3-11-129,9 10 129,-9-10-129,0 0 258,13-10-258,-8-2 129,1-3-129,3-4 0,3-3-129,-1-3 258,5-2-258,1-1 258,1 1-258,2 1 258,0 5-258,-2 0 258,0 7-129,0 2 0,-4 6 0,-1 1 0,0 3 0,-1 2 0,-2 0 0,3 3 129,-2 5 0,1 2 0,0 3 0,2 5-129,-1 2 258,-1 3-258,0 2 129,-2 1-129,-1-2 129,-1 1-129,-4-3 129,-3-3 0,-1-3-258,0-5-258,0 3-903,0-14-2838,0 0-903,0 0 0,-9-7-645</inkml:trace>
  <inkml:trace contextRef="#ctx0" brushRef="#br0" timeOffset="15">16921 9479 1548,'21'12'3096,"-21"-12"-2064,21-3-774,-10 3-129,1-3 129,0 3-258,-1-3 0,0 3 129,-11 0-129,14-3 258,-14 3-258,0 0 0,11-8 129,-11 8-129,0 0 0,0 0 0,0 0 129,-10-4-129,10 4 0,-11 0 387,11 0-129,-11 0 258,11 0-129,0 0 129,0 0-129,0 0 258,0 0 129,0 0-258,0 0 129,0 0-258,11 0 258,-11 0-129,21-2 129,-10-1-258,5 3 258,1-5-258,5 3 0,-3-3 129,7 4-129,-1-6 0,6 5 0,0-2 0,5 1 0,0-2-129,6 1 0,1-1-129,5 0 129,2-1-129,5-1 129,0 0-129,3 0 129,2-2-129,1 3 129,2-3-129,-1 2 0,0 1 0,2-1-129,-1-2 129,3 3-129,0-2 129,2 1-129,-1 1 0,-1-1 129,1 2-129,-1-1 0,-4 2 129,1-1 0,-2 2-129,0-1 129,-1 1 129,1-1-129,3 0 129,-1 0-129,-2-1-129,2-1 0,0 2 0,-3 0 0,2-1-129,-3 2 258,-4-2-258,2 2 129,-3-1 129,1 1-129,-2-3 0,-1 1 129,2 1-129,-1 1 129,-1-3-129,0 2 129,3 1-129,0 1 129,-3-1-129,1 0 129,0-1 0,1 1-129,-1-1 129,2-1 0,-2 2-129,0-4 129,3 1-129,-1 1 129,0-2-129,-1 0 129,1 1-129,-1-1 0,-2 1 129,-1-1-129,2 1 129,2 0-129,-1 0 0,4-1 0,0 0 129,1-1-129,1 0 129,-1 0-129,-2-2 258,1 1-258,-1 1 129,-1-1-129,-1 2 0,0 0 129,2-2-129,2 4 0,4-3 129,-1 1 0,1 0-129,1 2 0,3-2 129,-2 2-129,-3 0 129,-2 0-129,-3 1 129,1 1-129,-4-2 129,0 1-129,-5 2 129,-2-2-129,0 1 0,-3-1 0,-3 0 0,-5 1 0,-5-1 0,-5 1 129,-6 1-129,-2-2 0,-5 3 0,-13 1 129,14-4-129,-14 4 0,0 0 0,0 0 0,0 0-129,0 0 0,0 0 0,0 0-387,3 5-387,-8-5-1935,5 0-2064,-24 13-516,0-15-38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2:19.21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2276 6428 129,'23'33'387,"-8"-16"-129,0 1 0,2 1 129,1 0-258,1 0 129,1-2-129,0 0 258,-1 0 0,-2-2 0,2 0 0,-2-5 258,-3-1-129,-4 1-129,-10-10-129,18 13 129,-18-13-129,0 0-129,14 11 129,-14-11-258,0 0 129,0 0-129,0 0-516,0 0-645,0 0-1290</inkml:trace>
  <inkml:trace contextRef="#ctx0" brushRef="#br0" timeOffset="584.033">12266 6401 645,'1'-6'903,"-1"6"0,0 0 129,8-16 387,-8 16 0,12-17 0,-6 2 0,8 4-129,-3-7-258,7 0 0,-1-4-258,5 0-129,-1 0-258,5 0-129,-5-1-129,4 3 0,-4 0-129,2 4 258,-6-1-258,0 6 0,-5 0 0,-12 11 0,17-15 129,-17 15 0,0 0 0,11-9-129,-11 9 129,0 0-258,0 0-129,0 0-387,0 0-129,0 0-774,-6 14-516,-1 1-2064,-5-9 0</inkml:trace>
  <inkml:trace contextRef="#ctx0" brushRef="#br0" timeOffset="11275.644">13306 7556 258,'0'0'1161,"0"0"-387,0 0-258,0 0 129,0 0-129,0 0-387,0 0 0,12-11 0,-12 11-258,18-9 129,-5 5 0,1-1-129,2-1 129,4-1 0,1 1-129,2 1 129,0-3-258,3 3 258,2-3-129,1 1 0,2-2 0,-3 4 0,3-2 129,-2 3-129,0 3-129,1-2 129,-4 3 129,3 0 0,-2 4 129,3 1-129,-2 1 258,3 0-129,-1 5-129,2-4 129,-1 4-129,-1 0 129,-1 2-129,0 0 0,0 3 0,-4 0 0,0 1 129,1 0-129,-1 0 0,0 3 0,-3 1 0,4 0 0,-5 1 129,2 3-129,1 0-129,-4 3 129,-2 1 0,0 0 0,2 2 0,-4 2 0,4 2-129,-3 2 258,1-1-258,4 5 129,-2-1 0,3 1 0,-1 2 0,4-2 0,-2 2 129,-1-2-129,1 1 129,-1-1 258,1 2-129,-1 1 129,2 1-129,-3-1 0,1 2-129,-1 2 129,2 0-129,-3 1-129,0 0 129,-3 2-129,1 2 129,-4 0 0,0 3 258,1-5-129,0 3 0,-2 0 129,1 3-129,-3-4 129,4 2-129,-3 1 0,1 1 129,-4 2 0,-1-1 129,-1 3-129,1 0 129,-5 1-258,5 1 129,-5-2 0,4 3-129,-5-3 0,3 4 0,-3-3 258,1 3-258,-1 0 0,2 4 129,-2-2-129,3 2 129,0-4-258,2 4 258,-1 0-258,3 1-129,-1-3 129,-2-1-258,-1-1 258,1 1-129,-3 2 0,-2 0 0,0-2 0,-2 0 0,0 2 0,2-2 129,-2-3-129,0 2 0,0-6 0,0 0 0,0-3 0,-3-2 0,-2-4 129,-4 4-129,3-5 0,-1-1 129,-2-2-129,-1 0 0,1-3 0,1-1 0,0-2 0,-3-1-129,2 1 258,-3-1-129,4 0 0,-4-2 0,-1 2 0,-2-1-129,-3 2 129,1 1 0,-5 1-129,-2-1 0,-2 3 0,-4-5-258,0 2 258,-5-2-129,1-2 129,-4-4 0,1-4 0,-5-2 0,1-1-258,-3-4 129,0 0-129,0-3-129,0 2-129,-2-4-258,4 3 129,-5-5-129,3 2 258,-3-5 129,4 1 129,-4-5 129,4 0 387,-2-3 129,2-2 129,1-1 0,4-2 129,1 2-258,1-2 258,3 0-129,1 0-258,4 0 258,0 0-258,5 1 0,-2-1 0,5 1 129,1-1 129,5 0 0,1 0 0,13 0 258,-17 0 0,17 0-258,0 0 0,0 0 129,0 0-387,0 0 0,0 0 0,0 0 0,-11-6 0,11 6-129,0 0 0,-13-3 258,13 3-129,-20 0 387,5 0-387,2 0 258,-3 0-258,2 0 129,-3 0 0,3 0-129,-1 0 0,3 0-129,-2-3 129,3 1-129,1-1 0,10 3 0,-18-7 258,18 7-516,0 0 516,-12-7-258,12 7-258,0 0 258,0 0 0,0 0 0,0 0 0,0 0 0,0 0 0,0 0 0,0 0-129,0 0 129,0 0 0,0 0 0,0 0 0,0 0-129,12-15 129,1 6-129,2-2 129,5-6 0,3-1 0,4-7 0,1-3 0,2-4 0,0 0 0,4-1 0,-3 2 0,0 1-129,1 1 258,-2 2-258,1 1 129,-4 4 0,1 2 0,-5 3 0,-1 0-129,-4 6 129,-3 3 0,-5 1-129,-10 7 129,15-5-129,-15 5 129,0 0-129,0 7 0,0-7 0,-19 20 0,2-5 129,-3 2-129,-6 4 0,-7 4-129,0 1 258,-4 3-129,-1 0 258,-1 0-258,1 0 258,1-2-129,1-1 0,2-1 0,3-2 0,4-6-129,4-2 129,3-1 0,5-3 0,1-2 0,14-9-129,-13 12 129,13-12-129,0 0 129,0 0 0,1 10-129,-1-10 129,22 3 0,-3 0 0,3 1 0,3-2 0,3 4 0,3 0 129,-2 4 0,3-1-129,3 4 258,0 1-258,0 1 258,3 2-129,-1 2 129,3-1-129,-4-4 0,3 4 0,-6-7 0,1 3 0,-6-6 129,-2 0-129,-5-2 0,-3-3 0,-4-1 129,-4 0-258,-10-2-258,14 0 0,-14 0-258,0 0-1290,0-7-2451,0 7-129,0-10-258</inkml:trace>
  <inkml:trace contextRef="#ctx0" brushRef="#br1" timeOffset="33715.928">14202 7421 1,'43'17'0,"-23"-6"128,0-2 1,1 1 258,-1 3-129,0-4 0,1 4 129,-2-4 0,6 3 0,-2-3-129,3 2 129,0-2-129,-3 1-129,4 0 0,-2-1 0,1 3 129,-2-2-258,1 2 129,-4 0 0,0 3-129,-1-1 258,1 1 0,-2-1-129,3 0 129,-4 0 0,1 1 129,-4 1-129,1-1 258,3 4-129,-8-2 0,5 5-129,-5-1 0,4 2 129,-6-2-129,5 3 0,-4-3 129,4 0 0,-5 0 129,4-1-129,-1 0 129,0 1-129,-1-1 129,2 3-258,-2-1 0,-1 2 0,0-1 0,0 4 0,-1-3-129,-1 0 129,-1 0-129,1 1 129,-2-2 0,2 2-129,-3-1-129,3-2 129,0 0-129,2 2 129,-2 2 0,4-2 0,-4 2 0,2 2 129,0-3-129,-1 5 0,-2-2 0,1 2-129,1-1 0,-2 1 0,0 3 0,0-2 0,0 3 0,-1 0 0,0 1 129,-2-1-129,2 1 0,1-1 129,-3-1-129,1 3 129,0-5-129,1 3 0,-1 1 0,1 0 0,-2 2 258,0 1-258,1 0 387,-2 0-387,3 0 129,2 1-129,0-2 129,2 1 0,1 0-258,1-1 129,1 3 0,2-2 129,-1 3-258,2 1 258,-3 0-129,-1 4 0,-1-2 0,-4 4 0,4 0 0,-7 2 0,3-1 0,-4 0 0,4-2 0,-1 0 0,-1 1 129,5-2-129,-4 1 129,5-1 129,-2 0-129,3 4 0,-2-2 0,2 2 0,-2 0 0,4 0 0,-2 2-129,2 2 0,-2-2 258,1 2-516,0-2 258,-1 2 0,-1 3 0,-1 1 0,-2-2 0,2 2 0,-4-1 0,1 0 258,-2-3-258,-1 0 129,-2-1-129,0 1-129,-2-5 129,0 2 129,0-1-129,0-1 0,0 4 0,-2 0 0,1-3 0,0-2 129,-1 2-129,1-1 0,0-2 0,0 1 0,0-2 0,-2 1 129,0 1-129,-3 1 0,1 1 129,-2-1-258,-1 2 258,1 0-129,0 2 129,-4-3-258,3 0 129,-1-2 0,-2 0 0,-1 0 129,1-2-129,-5-1 0,2 0 0,-2-4 129,-3 3-129,5-2 0,-2-1 0,0-3 0,0-2 129,2 0-129,-2-1 0,0 0 0,-1-4 0,-1-1 129,-3 1-129,0 3 129,-2-2-129,0-2 0,-3-1 0,2 2 129,-2 0-129,1-2 0,-1-3 0,-1 0 129,0-3-129,-2 0 129,1 0-129,-2-5 129,1 0-129,-3 1 129,0-4-129,-1-1 0,0 1 0,-4-2 0,-1-1 0,-2 0 0,3-1 0,-3-1 0,-3-1 0,3-1 0,2 1 129,0-4-258,0 5 129,1 0 0,-1-3 0,3 1 129,0 1-129,1 0 0,0-1 0,2-1 0,1 0 0,-1-4 0,4 1 0,1-3 0,1-1 0,0 0 0,2 0 0,0 0 0,1 0 0,-3 0 129,2-2-129,0 1 129,0-1-129,1 1 0,-3 1 129,2-2 0,1 2-258,1 0 129,-3 0 0,2 0 0,0 0 0,2 0 0,0 0 0,2 0-129,2 0 129,-1 0 0,4 0 129,0 0-258,2 0 258,-1 0 0,13 0-129,-20 0 129,20 0-129,-16-2 129,16 2-129,-11-1 0,11 1 0,0 0 0,-10-2 129,10 2-129,0 0 0,0 0 0,-13 0 0,13 0 0,0 0 129,0 0-129,0 0 0,0 0 0,0 0 0,-11 0 129,11 0-129,0 0 0,0 0 0,0 0 0,0 0 0,0 0 0,0 0 0,0 0 0,6-7-129,-6 7 129,16-14-129,-3 4 0,4-4 0,2-3 0,1 0 129,4-3-129,0 2 0,2-2 0,1 0 129,-2 2-129,1 2 129,-2 0-129,-2 3 129,-1 1-129,0 2 129,-4-1 0,1 1 0,-4 5 0,0-1-129,-2 2 129,1 2 0,-13 2 0,14-3 0,-14 3 0,0 0 129,10 0-129,-10 0 0,0 0 0,-5 0 129,5 0-129,-20 6 0,6 1 0,-4 0 0,-2 4 0,-4 0 0,0 1 0,-1 0 0,-1 1 0,0-1 0,-2 1 0,2 2 0,-4-3 0,2 5-129,-1-2 129,-3 2 129,1 3-129,-1-2 0,-1 1 0,-1 3 0,2-2 0,-2-3 0,4 4 0,4-4-129,0-2 129,5-3-129,3-2 129,7-1-129,11-9 129,-11 14-129,11-14 129,2 12-129,8-6 129,4 3-129,1 0 258,3 2-258,2 3 129,1 3 0,2 2 129,2 3-129,0-2 0,5 4 0,4 0-129,-1-1 129,2-3 0,2 2-129,0-5 129,3-3 0,-2 3-129,-3-3 129,-1-3 0,0 1 0,-4 0 129,0-3-129,-4 1 0,-3-4 0,-3 0 0,-4-3 0,-3 3 0,-2-5 0,-11-1 0,14 4-129,-14-4 0,12 8-387,-12-8-1935,0 0-1806,16-5-387,-16-14-258</inkml:trace>
  <inkml:trace contextRef="#ctx0" brushRef="#br1" timeOffset="47598.721">8156 14069 1,'0'0'1418,"0"0"-515,0 0-129,0 0-258,0 0 0,0 0 0,0 0 0,0 0 258,0 0 516,0 0 0,0 0 129,0 0 0,0 0 0,0 0 0,0 0-258,0 0-387,0 0 0,0 0-258,0 0-129,-7-8-129,7 8 258,0 0-258,-15-6-129,15 6 129,-16-9-129,16 9 129,-23-9-258,10 2 129,-3 0 0,0 0 0,-4 4 0,-1-6-129,1 5 129,-5-2 0,0-2 0,0-1-129,-4 1 129,-1-1-129,-4-1 129,0-2-129,-5 0 129,-2 0-129,0 2 0,-1 1 258,-2-1-258,2-2 129,2 0-129,0 1 0,3 0 129,-2-2-129,3 2 0,-1-4 0,6 0 0,-3-1 0,1 1 0,0-4 0,1 0 0,0 1 0,0-3 0,0 2 0,-2-1 0,0-1 0,-1 2 0,2 3 0,-1 0 0,1 1 0,0 3 0,0 0 0,-1 1 0,4 0 0,-1 4 0,-1-3 129,0 2-129,0-1 0,3 2 129,-2-5-129,2 7 0,2-4 0,1 1 0,1 0 258,2 2-516,3-4 258,-2 5 0,1-2 258,2 0-258,-1 2 0,0 2 0,5-1 0,-2 1 0,5 0 0,1 2 0,11 1 0,-14-3 0,14 3 0,0 0 0,-11-2 0,11 2-258,0 0 258,0 0 0,0 0 0,0 0-129,0 0 129,0 0-129,0 0 0,0 0 0,0 0 129,0 0-129,0 0 0,0 0 0,2 6 0,-2-6-129,12 11 129,-12-11 129,20 19-129,-9-7 0,5 7-129,-1 2 129,3 4-129,0 3 129,4 2-129,-1 4 129,1 2 0,2 0 0,0-1-258,-1-1 387,4-3-129,-5-2 129,-1-5-129,1-1 129,-1-5 0,-2-3 0,-4-5 0,0-3-129,-1 1 129,-4-6-129,-10-2 129,19 2-129,-19-2 0,0 0 0,13-7 129,-13-5-129,0-2 129,-2-4 0,-6-1 0,-3-5-129,-6-1 129,0-4 0,-3 1 0,-5-1 0,-3 2 0,0-2 0,-2 3 129,-2-2-129,1 4 0,-1 0 129,0 0 0,-1 1 0,2 1 0,-1 2 129,2-2 0,0 5 129,4-3-129,1 5-129,2-1 129,3 6-258,1-4 129,4 6 0,-1-1 0,5 2 0,0 2-129,11 5 129,-15-6 0,15 6-129,0 0 0,0 0 0,0 0 0,0 0 0,0-12 0,0 12 129,12-14-129,-1 3 129,6-1-129,0-3 258,6-2-387,6 0 258,2-3-258,3 1 0,1-3 0,2 4 0,0-5 0,0 4 0,-2 0 129,-2-1-129,-2 2 129,-4 1 0,-3 2 0,-2 3-129,-5 2 129,0 0 0,-17 10 0,19-12 0,-19 12 0,11-5 0,-11 5-129,0 0 0,0 0-129,0 0 0,0 0-645,2 11-1548,-2-11-1935,3 20-258,-3-20 0</inkml:trace>
  <inkml:trace contextRef="#ctx0" brushRef="#br1" timeOffset="54199.1">1197 12524 2193,'0'0'1935,"0"0"-258,-9 2-129,9-2-258,0 0-387,-13 0 0,13 0-258,0 0-258,-11 0 0,11 0-129,0 0 0,-15 0 258,15 0-258,-15-5 129,15 5 258,-21-3-258,10 1 387,-3-3-387,1 2 129,-5-2 0,7 1-258,-7-3 0,4 2-129,-4-2 0,3-1-258,-2-1 258,0-3 0,0-1-129,0-3 129,-2-2-129,1-3 129,-1-2-129,-2-3 129,2-1-129,-2-1 129,1-3-129,-1-1 0,3-2 258,1-2-258,0-5 129,3 0-129,1-4 0,1-1 0,1-2 129,1-1-129,-1-1 0,1-2 0,1-1-129,-2 3 258,-1-3-258,1 0 258,-2 2-258,0-6 258,0 0-129,1 0 0,-4 0 129,5-1-258,-1-2 258,3-3-258,0 2 258,2 0-129,0-4 0,1 2 0,1-2 0,0-3 0,2 0 0,-3-4 0,4 0 0,-3 2-129,3-1 258,-1-1-258,2 0 0,1 1 129,0 0-129,3 0 129,2 2-258,0 0 258,1 1 0,0 2 0,1 0 0,1 2 0,-1 1 258,1 5-129,2 0-129,1 1 0,2 0 0,1 4 129,2 0-129,1-1 129,2 2-129,0 0 129,1 4 0,3 1 0,-1 1 129,3 3-258,-1 2 258,0 7-258,-2 0 129,4 5 0,-5 0 0,3 5 0,-5 0 0,2 5 129,1-1 0,0 3 129,4-6-387,4 3 129,2-4-129,6 4 129,-1-5-129,5 2 0,0-4 0,1 5 129,-3-2 129,2 2 0,-1 1 0,3-3-129,0 0 0,1-1 0,1 1 0,-2 0-129,-1 1 129,-1 2-129,-6 2 0,-2 3 0,-3 1 0,-5 7 0,-5-2 0,0 3 129,-6 3-129,0 2 0,-15 2 0,18-4 129,-18 4 0,0 0-129,12 0 129,-12 0 0,0 0 129,0 0-129,0 0 0,0 0 0,0 0 129,0 0-129,0 0-129,0 0 0,0 0 129,0 0-129,0 0 0,0 0 129,0 0-129,-12 0 129,12 0-129,-14 0 0,14 0 129,-18 0-129,18 0 0,-20-2 129,9 0-129,11 2-129,-23-5 129,9 1 0,0 1 0,-3-4-129,-2 2 129,-2-3 0,-3 3-129,-3-4 129,-1-1 0,0-2 0,-1 2 0,-2-2-129,4 2 129,1-4-129,6 2 129,-1-1-129,6 4 129,1-1-258,3 0 258,11 10-129,-14-14 129,14 14 0,0 0-129,-12-11 129,12 11-129,0 0 0,0 0 129,0 0-129,6 11 0,-6-11 129,21 20 0,-6-9 0,4 4 0,2 0 0,2-1 0,3 3 0,1-2-129,1 2 129,1-3 0,-1 1 0,-2-1 0,1-2 0,-3 2-129,-2-1 129,-2-1-129,-5 1 129,-1 2 0,-4 0 0,-3 5-129,-3-1 129,0 3 0,-4 2 0,0 5 0,-5-4 0,-3 4 0,-4-1 0,-4 5 0,-3-1 129,-3 3 0,-4 1-129,-3 2 129,-3 2-129,-1 0 129,0 2-129,0-3 129,2 2-129,-1-3 0,3 1 129,0-3-129,6-3 0,2-4 0,3-1 0,3-6 0,4-6 0,4-1-129,5-4 0,2-11-129,0 0-774,27 0-3354,2-12-258,-3-16-387,2-6-5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415.7644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1-27T20:45:13.05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506 3175 4 0,'3'0'0'0</inkml:trace>
  <inkml:trace contextRef="#ctx0" brushRef="#br0" timeOffset="495.654">7544 3170 108 0,'3'-3'44'0,"-3"3"-24"0,3 0-21 0,-3 0 9 16,3 3-3-16,-3-3 0 15,6 0-1-15,-6 0 0 16,3 0-5-16,-3 0 1 16,3 0 2-16,-3 0 1 15,0 0-1-15,3 0 1 16,0 0-2-16,0 0 2 0,3 0-2 15,0 0-1-15,0 0 3 16,0 0-2-16,0 0 2 0,0 0 2 16,0-3 2-16,0 3-1 15,3-3 1-15,0 3-4 16,0 0 0-16,0-2-1 16,0 2 1-16,-1 0-4 15,1 0 0-15,0 0 3 16,0 0 1-16,0 0-1 15,0 0-2-15,0 0 3 16,0 0 2-16,0 0-2 16,0 0 0-16,0 2-1 15,3-2 1-15,3-2 0 16,-1 2 1-16,1 0 0 16,0 0 0-16,-3 0-2 0,3 2-2 15,3-2 3-15,0 0 0 16,3 0 1-16,-1 0 0 15,1 0-5-15,3 0 1 16,6 0-2-16,5 0-2 16,4 3-4-16,6-3 0 15,2 3-31 1,1-1-56-16,3 4 10 16</inkml:trace>
  <inkml:trace contextRef="#ctx0" brushRef="#br0" timeOffset="1275.745">7783 3204 72 0,'-3'-5'30'0,"3"5"-16"0,3-3-19 0,6 3 6 15,-4 0-1-15,7-5 2 16,0 2-1-16,0 1-1 15,0-1 5-15,0 0 1 16,0 3 4-16,3 0 4 16,-3-2 1-16,0 2 0 15,2 0-1-15,1-3-1 16,0 3-3-16,0 0-1 16,3 0-1-16,0 0 2 15,6 0-5-15,2 0-1 0,7 0 2 16,3 0-3-16,3-3-2 0,2 3 2 15,1 3 0-15,6 0 1 16,2-3 2 0,10 0-5-16,5 0-1 0,4 0 0 15,2 2 2-15,1 1-1 16,-1-3-1-16,9 0 1 16,1 0-1-16,-1 0 0 15,0-3 2-15,1 3 1 16,5-2 3-16,3-4 3 15,1 4 2-15,-7-1-1 16,-3 3-1-16,1-3-3 16,5-2-1-16,-3 2-3 15,-2 3-2-15,-4-2 1 16,-5 4 1-16,2-2-1 16,6 3-1-16,-5-3 5 0,-4 0 1 15,-5 0 0-15,-4 0-1 16,-2 3-3-16,-4-1-2 15,1 1-2-15,-1 0 1 16,-5-1 1-16,-6 4 2 16,-4-4-1-16,-8 1-1 15,-6-3 1-15,0 0-1 16,-9 3-3 0,-15 10-66-1,-15 0-31 1</inkml:trace>
  <inkml:trace contextRef="#ctx0" brushRef="#br0" timeOffset="22473.252">523 17253 52 0,'-12'0'19'16,"12"-5"-10"-16,-9 10 0 0,9-5 9 0,0 0-6 15,-6 0-2-15,3 0-5 16,3 0-2-16,0 0-1 15,0 0-2-15,0 0 5 16,0 0 1-16,3 0 4 16,-3 0 1-16,0 0 1 15,6 0 0-15,-6 0-4 16,0 0 0-16,0 0-5 16,9 0 0-16,-6 0-1 15,6 0 1-15,0 0 0 0,0 0-1 16,-3 0 1-16,2 0-4 15,1 0 0-15,0 0-1 16,3 0 0-16,6 0 6 16,-6 0 2-16,6 0-2 0,-6 0-3 15,6 0 2 1,-6 0 2-16,5 6 0 0,-5-6 0 16,9 0 1-16,-3 0 1 15,6 0 1-15,3-6 2 16,-4 6-5-16,7-5-3 15,0 5-1-15,0-2 1 16,-1-4 1-16,-5 6 1 16,3-5 0-16,3 5 2 15,-9-5 3-15,8-3 2 16,-5 5 1-16,3-7 0 16,3 7-6-16,3-2-4 0,-1-1-1 15,4 4 1-15,0-1-3 16,-4 3 0-16,1 3 1 15,0-1 2-15,0-2 3 16,-1 0 4-16,-2 0-2 16,6 0 1-16,-3 0-3 15,5 0 0-15,-2 0-6 16,9-2 1-16,-4 4 2 16,-2-2 1-16,3 8 1 15,-4-2 0-15,-2 1 2 16,0-4 1-16,-3 0 1 15,-1 2 0-15,1-2 0 16,0-1 2-16,0 1-7 0,2-3-2 16,10 0-1-16,-9 0 2 15,2 0-1-15,1 5 2 16,3-5 0-16,-6 0 3 16,-4 0-1-16,1 6 0 15,0-4-1-15,2-2 0 16,-5 5 0-16,3-5 0 15,6 0-2-15,-4 6 1 16,4-6 0-16,-3 0 1 16,5 0 0-16,-8 0 0 15,3 0-2-15,0 2-2 16,-1-2 1-16,1 6-1 16,0-6 0-16,0 5 2 0,2-2-3 15,1-1 0 1,3 1 7-16,-4 2 4 0,1-2-1 15,6-3 0-15,-7 0-3 16,1 0-1-16,-3 0-3 16,-4 0 1-16,1 0-2 15,0 0 2-15,0 0-4 16,2-3 0-16,4-2 3 16,0 5 3-16,-1-3-2 15,1 1-2-15,-3 2 2 16,0-3 0-16,-1-2-1 15,-2 5-2-15,0-6-2 16,-3 6 1-16,-1-2 3 16,-2-4 1-16,-3 6-4 0,0 0 1 15,0-5 2 1,-1 5 3-16,1-2-2 16,-3 2 0-16,0-6-1 0,0 6 1 15,-3 0-2-15,-4-5-1 16,1 5 1-16,-3-3 1 15,-3-2 1-15,0 0 1 16,0 2 2-16,-3 0 1 16,0 1-1-16,-3-3-1 15,3 5-6-15,-6 0 1 16,6 0-2-16,0 0 0 16,-3-3 4-1,-3 3-1-15,0 0 2 0,0 0-4 16,0 0-2-16,0 0-1 15,-3 3 3-15,-3 2-11 16,0 0-4-16,-3 3-47 16,-3 0-21-16,-15-21-70 15</inkml:trace>
  <inkml:trace contextRef="#ctx0" brushRef="#br0" timeOffset="26452.71">4112 17177 12 0,'0'0'8'0,"6"10"-4"0,3-15-7 0,-3 5 0 16,3 0-3-16,0 0 1 16</inkml:trace>
  <inkml:trace contextRef="#ctx0" brushRef="#br0" timeOffset="29138.988">4223 17177 80 0,'6'0'30'0,"0"5"-16"0,2 0-10 0,-2-2 8 15,3 0-5-15,0-1-2 16,3-2 0-16,0 8 1 15,6-2-1-15,0-6 2 16,6 0-2-16,2 0 2 16,7 0-2-16,3 0 0 0,0 5-1 15,2-3 0 1,-2 1 2-16,3 0 3 0,-4-3 2 16,4 0 1-16,0-3-6 15,-1 0 3-15,4 1 3 0,6 2-4 16,-1-5-2-16,1 5-1 15,0 0-1-15,-4 0-5 16,-2 0 1-16,-3 7 0 16,-4-9 0-16,-2-3 2 15,-3 12 3-15,0-7 4 16,2 0 2-16,4 0-1 16,3 6-1-16,0-1-3 15,2-2 1-15,1 2-6 16,0 0-1-16,-1-5 0 15,1 6 2-15,-3-4-1 16,2-2-1-16,7 5 1 0,2 1 1 16,-2-4 1-16,3 4 1 15,-1-1 0-15,1 0 2 16,0-2-3-16,-1 2 0 16,7-2 8-16,5 2 2 15,7 0-11-15,-4 1-3 16,-2-4 0-16,-1 6 0 15,4-2 1-15,5-1 0 16,0 0 0-16,1 3 2 16,-1 0-1-16,1 3 2 15,2-9 2-15,13 4 4 0,-4 2-4 16,-3-3-1 0,1-5-2-16,-1 8 1 0,12-6-2 15,1 1 2 1,-1 2-2-16,-6-2-1 0,6 0 3 15,7-3 0-15,-1 0 1 16,-6 0 0-16,3 0-2 16,10-3 1-16,2 0 2 15,0-2 2-15,0-3-3 16,6-2-3-16,-3 7 0 16,-3-8 1-16,1 9 1 15,5-9 1-15,3 8-5 16,24-2 1-16,-18 0-2 15,3 0 0-15,0-3 2 0,-12 8 2 16,-9-3-3 0,3-2 0-16,9-1 1 0,-12 4 2 15,-8-4-1-15,2 1-1 16,3 5-2-16,0-2 1 16,-8 2 3-16,-10 0 1 15,0 2-4-15,-5-2 1 16,5 0 0-16,-3 0 2 15,-8 0-3-15,-4 0 0 16,-5 0 1-16,-7-2 2 16,-5-4-1-16,-9 1-1 15,-7 5 1-15,-5-3-1 16,-6 1 4-16,-3-1 2 0,-6-2-2 16,0 5-1-16,-7-6-1 15,-2 6 1-15,-3 0-2 16,0 0-1-16,-3-2-2 15,0-4 1-15,0 1 1 16,-3-8 2-16,0 8-1 16,0-9-1-16,-3 4-2 15,1-3 1-15,-4-3 1 16,0-5 0-16,0-3 0 16,0-5 2-16,-3-3-1 15,3 0-1-15,-3 3-2 16,0 0 1-16,0-3 1 15,3-5 2-15,0-5-6 16,3-3 1-16,0-3-4 0,4-2 2 16,-1 2 3-16,0 3 1 15,0 14-2-15,0-1 2 16,0 3 1-16,0 2 0 16,0 3 2-16,0 1 1 15,0 2-4-15,0-3-1 16,0 0 1-16,0 5 2 15,0 1 0-15,0-3-1 16,-3 0 1-16,0-1-1 16,-3 4-7-16,0-6 0 15,-3 5 1-15,-6-2 1 16,0 5 0-16,-2-2 1 16,-7 2 0-16,-6 0 3 15,-3 3 0-15,-2 0 1 16,-7 2 0-16,0-2 2 0,1 2-1 15,-10 1-1-15,-5-6 1 16,-16 0 1-16,-8 8-3 16,2 0 0-16,1-2-1 15,-12 2 0-15,-9 0 0 16,2 2 0-16,-2 1-5 16,-9 0 0-16,-9-1 1 15,3 1 3-15,-3 0 0 16,-12 2 1-16,0 6 2 15,6-3 0-15,-3 0 0 16,-6 0 2-16,6 0-3 16,3 0-2-16,-12 0 6 0,6 5 3 15,3-2-3-15,-9-3-2 16,6 2 0-16,0 1-1 16,0 0 0-16,-9-1 0 15,12 4 0-15,-3-1 0 16,-3-2 0-16,3-1 2 15,6 6-3-15,6-5 0 16,-9-3 3-16,6 8 1 16,12-3 1-16,0-2 2 15,-9-3-3-15,6 8 0 16,6-3-1-16,3-5 1 16,-9 0-7-16,5 0 1 0,7 5-4 15,3-2 0-15,0 2 4 16,-6-2 1-16,8-3 4 15,7 3 1-15,0-3 1 16,-1 0 2-16,-5 0-3 16,0 0-2-16,9 2 0 15,5-4 1-15,1-1-1 16,-1 0-1-16,-5 1 1 16,3-1-1-16,8 3-3 15,1-3 2-15,0-2 3 16,-1 5 3-16,-5-3-2 15,5-7 0-15,4 10-3 16,2 0-1-16,1-3-1 16,-3-2 0-16,-1 0 2 15,-2 2 0-15,5 0 0 0,4 1 2 16,2-4 1-16,-5 4 1 16,-4-1-2-16,-5 0 1 15,3 1-4-15,2 2 0 16,4 0 3-16,-4 0 1 15,1-3-4-15,-4 3-1 16,1-3 3-16,8 6 1 16,-2 0-3-16,0-3 1 15,-4-3 0-15,-2 3 2 16,-7 0-1-16,4 3-1 16,11-3-2-16,-5 0 1 15,0-3-1-15,-4 0 0 0,-2 1 0 16,-1-1 0-1,4 0 0-15,3-2 0 0,2-3 4 16,1 6 1-16,-7-1-4 16,4 0 1-16,5 3 0 15,10-2 2-15,-4-1-3 16,4 0-2-16,-1 3 2 16,1-5 2-16,-4 5 0 15,3 0-1-15,4 0 1 16,8 0 1-16,4 0-1 15,-1 0-1-15,3 0 1 16,-3 0-1-16,1 5-3 16,2-5 0-16,0 3-3 15,-2 0 1-15,-1-1 1 0,0-2 2 16,4 3 3 0,2 0 2-16,9 2 1 0,-3 0 2 15,4-2-3-15,2-1 0 16,3-2-1-16,3 3-2 15,6 0-2-15,3-1-1 16,-3 4 2-16,3-1 0 16,4 0 1-16,-1 3 0 15,-3 3 0-15,0 2 0 16,0 0 0-16,6 6 0 16,-6 5-3-16,3 5 2 0,3 5 1 15,0 3 0-15,-6-2-3 16,9 10 2-16,-6-6 1 15,3 9 0-15,-3-3-3 16,3 8 2-16,0 8 1 16,3-3 2-16,-6-3-3 15,3 4 0-15,3-9 1 16,0-5 2-16,0-3-1 16,0-2 2-16,0-3 0 15,0-8 3-15,0 0-5 16,0 3-1-16,0-3 0 15,0 3 2-15,-6-6-3 16,3-5 0-16,3-2 5 16,-3-6 2-16,-3 6-5 15,3-6 0-15,6-3-19 0,6 4-5 16,3-12-40-16,9-10-16 16,0-15-23-1</inkml:trace>
  <inkml:trace contextRef="#ctx0" brushRef="#br0" timeOffset="39182.015">12078 17261 132 0,'0'-2'49'0,"-3"-4"-26"0,3-1-36 0,0 1 6 15,3 1-3-15,-3 0 4 16,6-6 14-16,-3 1 9 16,0 4 18-16,0-2 10 15,-3 6-3-15,0-1-3 16,0 0-22-16,0-2-8 0,0 5-4 15,3-3-3-15,-3 3 1 16,0 0-4-16,3 3 0 16,3 2 1-16,2-2 0 15,1 0 2-15,3-1 3 0,0-2 2 16,3 6 1-16,6-6 0 16,3 0 0-16,3 2-2 15,-1-2 1-15,4 3-4 16,0 0 0-16,3 4 1 15,2-4 0-15,1-3 0 16,6-3 0-16,11 3-2 16,4-2 1-16,-1-3 2 15,-5 5 2-15,0-3 1 16,-1-2 2-16,1-1-3 16,-1 1-2-16,1 2-2 15,6-2 0-15,-1 5-2 16,-2 0 2-16,-4-3-2 15,1 1-1-15,-3 2-2 16,8-3 1-16,-2 3 1 16,5 0 2-16,1-5-1 0,-4 5 2 15,1 0 0-15,-4 0 3 16,-2 0 1-16,0 0 1 16,-1 0-2-16,4 0-1 15,2 0-3-15,-2 0-2 16,-6 0-2-16,-4 8 1 15,1-3 1-15,-6 0 0 16,-4 1 0-16,-2-4 2 16,-3 6-1-16,0-2-1 15,-1 1-2-15,1-1 1 0,0-6 3 16,-3 5 3-16,-4-2-4 16,-2-1-3-16,-3 1 1 15,-3-3 2-15,-3 0-2 16,-3 0 0-16,-3 0-4 15,-6 5 1-15,-9-5-3 16,-6 6 0-16,-6-4-3 16,-3-2 1-16,-5 5 3 15,-7-5 1-15,-6 6-2 16,-11-4 2-16,-13-2-2 16,-2 6 2-16,-4-6-2 15,1 0 2-15,-7 0 1 16,-8 0-1-16,-3 0 1 15,2 0 3-15,4 0-2 16,-9 0 1-16,-3 0 2 0,2-6 0 16,10 6-3-16,6-2 2 15,5-4 1-15,4 6 2 16,-4-5-1-16,4 5 2 16,5-2-7-16,4-4-1 15,5 6-3-15,7 0 2 16,2 0-3-16,3 6-1 15,1-4 2-15,8-2 5 16,6 5 4-16,6-5 4 16,3 0 4-16,3 0 5 15,7 0-8-15,8-5-3 16,5 5-2-16,7 0 1 0,6-8-1 16,6 3-1-16,9 2 1 15,8-2-1-15,19 0 2 16,0 5 3-16,2 0 0 15,4-3 2-15,2 3-2 16,12 0 2-16,7 3-2 16,-4-3 2-16,0 0-2 15,10 0 0-15,14 0-3 16,-9 5 1-16,0-2-2 16,0-1-1-16,7 1 1 15,-4-3-1-15,-6 5 0 16,-3-5 0-16,1 0 6 15,-4 0 4-15,0 0-1 16,-11-5 2-16,-10 0-2 16,-8-3 0-16,-10 2-3 0,-11-1 1 15,-6 1 5-15,-10-2 2 16,-2 6-1-16,-6-4 0 16,-6 1-12-16,-6 0-3 15,-6-3-19-15,-6 3-9 16,-12 2-37-16,-14-2-17 15,-7-9-53 1</inkml:trace>
  <inkml:trace contextRef="#ctx0" brushRef="#br0" timeOffset="41269.654">8205 14153 112 0,'3'0'44'0,"0"2"-24"0,3 1-10 0,-6-3 14 16,0 0-2-16,0 0 1 15,0 0-3-15,0 0-1 16,3 0-10-16,-3 0 1 0,0 0 3 16,-3 0-3-16,-3 0 2 15,-3 0-5-15,-3-3 1 16,-3 1-1-16,-2-1 1 16,-4-2 0-16,0-9 0 15,-3 4-2-15,-3-3 1 16,1-3-4-16,-4 0 0 0,-3-3 3 15,-6-2 3-15,-2 0-4 16,-10-3-3-16,-2 3-1 16,-1 0 1-16,3 2 1 15,1-2 1-15,-1 3 0 16,-2-6 2-16,-4 3-1 16,-6-1 0-16,1 1-3 15,-1 0 1-15,4 3-2 16,2-1 2-16,1-2-2 15,2-3 2-15,-2 0-4 16,-10 3-2-16,7-3 2 16,2 1 0-16,4-1 1 15,2 0 0-15,3 0 4 0,4 0 5 16,2 3-1-16,6 3 3 16,1 2-6-16,2 0-3 15,3 3-1-15,0-3-1 16,4 0 0-16,2 5 2 15,0 1-3-15,3 2 0 16,3 0 1-16,3 0 0 16,3 0 0-16,0 3 0 15,4 2 0-15,-1 0 0 16,3 1 0-16,0-1 2 16,3 0-3-16,0 1 0 15,0-1-1-15,0 3 0 16,3 0-7-16,0 0-4 0,0 0-4 15,0 0-3 1,0 0-10-16,0 0-4 0,0 0 5 16,-3-3 2-16,0 3 7 15,-6 0 4-15,3-2 10 16,-3 2 5-16,3-3 8 16,-3 1 4-16,0-1 0 15,0-2 3-15,3 2-5 16,0 0-3-16,0-2-6 15,1 2-2-15,-1 1 3 16,3-1 1-16,0 3 0 16,0 0-2-16,0 0 5 15,0 0 4-15,0 3 1 16,3-3 2-16,0 0-2 0,0 0 1 16,3 5-6-16,3 0-1 15,0 3 0 1,3 3 2-16,2-1-3 0,1 4-2 15,3-1 2-15,0 3 0 16,3 8-1-16,6 7-2 16,0 6 1-16,2 3 1 15,4 2-1-15,0 1 2 16,3-4 2-16,-4 1 2 16,-2-3 1-16,0-5 0 15,0-3-2-15,-3-5 1 0,-4-3-6 16,-2-3-3-16,-3-2 1 15,-3-2 2-15,-3-4 0 16,-3-2 2-16,0-3-2 16,-3 1 2-16,-3-6-4 15,-6-3 0-15,-3-5-19 16,-3-2-7-16,-6-6-19 16,-6-8-9-16,-5-3-52 15</inkml:trace>
  <inkml:trace contextRef="#ctx0" brushRef="#br0" timeOffset="41629.467">6026 13274 116 0,'0'0'44'0,"-3"0"-24"0,3 3-15 0,0-3 13 16,0 0 1-16,0 0 1 16,0 5 2-16,0-5 1 15,0 0-12-15,3 3 9 0,3-6 3 16,6-5-3-16,9-8 1 16,9-8-8-16,9-13-3 15,14-5-5-15,10 0-2 16,-7 2 1-16,1 3 2 15,-7 0-1-15,-5 3 2 16,-6 4 0-16,-7 4 1 0,-5 5-2 16,-6 5-1-16,-3 3-8 15,-6 5-2-15,-6 8-31 16,-6 8-12-16,-3 2-65 16</inkml:trace>
  <inkml:trace contextRef="#ctx0" brushRef="#br0" timeOffset="48760.537">6187 13287 144 0,'-3'-8'55'0,"0"8"-30"0,0-2-32 0,0 4 8 16,0-2-7-16,0 0-1 15,0 3 1-15,0 0 2 16,0-3 2-16,3 0 3 16,-3 2 6-16,3 1 4 0,0-3 2 15,0 0 5-15,0 0-6 16,3 5-2-16,3 1-5 16,0-1-2-16,3 0 1 0,0 3-5 15,0 0-1-15,-3 3 1 16,3 2 0-16,3 3 1 15,-3 2 0-15,0 3 0 16,3 6 0-16,2-1 6 16,4 3 6-16,3-2-6 15,3 7-3-15,3 1-2 16,3-4 1-16,-1 1-1 16,-2-3-1-16,-3 0 1 15,-3-2 1-15,-3-6 3 16,-3 0 2-16,-4-2 8 0,-2-3 4 15,-3-3 0-15,0-3 0 16,-3 1-6-16,0-3-3 16,-3-3-3-16,0-2 0 15,-3-3-11-15,0-3-4 16,0-2-27-16,-3-6-10 16,3-2-59-1</inkml:trace>
  <inkml:trace contextRef="#ctx0" brushRef="#br0" timeOffset="48911.583">6110 13380 4 0,'6'0'0'0</inkml:trace>
  <inkml:trace contextRef="#ctx0" brushRef="#br0" timeOffset="49243.876">6089 13335 144 0,'-9'-5'55'0,"9"7"-30"0,-3 1-27 15,3-3 9-15,0 0-10 16,6-3 0-16,3-2-1 15,0-6 2-15,6-4 1 0,6-1 3 0,-1-11 1 16,4-2 5-16,3-8 5 16,6 0-3-16,-1 0 2 15,-2 5 2-15,-3 6 3 16,-3 2-5-16,0 3 1 16,-4 2-8-16,1 6-3 15,-3 3-1-15,0-1-1 16,-3 6 0-16,-3-3 2 15,-3 5-1-15,0 0-1 16,0 1 3-16,-3-1 0 16,-6 3-10-16,0 0-5 0,-3 5-47 15,-9 11-52 1,-18 0 27-16</inkml:trace>
  <inkml:trace contextRef="#ctx0" brushRef="#br0" timeOffset="53926.104">15581 17235 148 0,'-3'0'57'0,"6"-5"-30"0,-3 10-18 0,0-5 14 0,0 0-2 16,0 0 2-16,0 0-4 15,0 0 0-15,0 0-10 16,6 0 1-16,0 0 3 0,0 5-3 16,0-5 0-16,0 0-6 15,3 0-1-15,3 0 1 16,0 0 2-16,6 0 1 15,-1 6 3-15,4-6-3 16,3 2 1-16,3-2-1 16,6 0 3-16,5 0-5 15,1 0-1-15,3 0 0 16,-1 0 0-16,1 0-2 16,0 0-2-16,2 0 3 0,10 0 0 15,5 0 3-15,4 0 1 16,-4 5-3-16,4-5-3 15,-1 0 2-15,4 0 0 16,2-5 1-16,4 5 0 16,-4-2-2-16,1-4 1 15,-4 6 0-15,4-5 1 16,-1 0-2-16,7-3-2 16,-1 5 5-16,-3 0 1 15,1-4-2-15,-7 4-1 16,-2-2-1-16,5-1-2 0,4 1-2 15,-4 2 1-15,-2-2 1 16,-4 5 2-16,1-3 3 16,-4 1 2-16,4-1-1 15,5-2-1-15,1 5-1 16,-4-5 0-16,-2 5 2 16,-1 0 3-16,1 0-4 15,5 0-1-15,4 0-2 16,-1 0-2-16,-2 0 1 15,-4 0 1-15,0-3 3 16,1-2 4-16,8-1-2 16,-2 4 1-16,-7-9-3 15,-2 6 2-15,-4-3-4 16,4 0 0-16,2 0-3 16,4-3-3-16,2 6 6 0,-5-3 5 15,-7 6-2-15,-2-9 2 16,2 6-5-16,-5-3 0 15,2 0 1-15,4 2 2 16,-3 1-3-16,-4 3-2 16,-5-1 0-16,-4 0 1 15,-2-2-1-15,-3 5 2 16,-4-3-4-16,-5 1 0 16,0-1 3-16,-3-2 1 15,0 5-1-15,-4 0 1 16,-2 0 2-16,0 0 2 15,-3 0-1-15,-3 0-1 16,0 0-1-16,0 0 0 0,-4 0-5 16,7 0 1-1,-6 0 0-15,-3 0 0 0,0 5-3 16,-3-2 2-16,0-1-8 16,-3 1-4-16,-3 5-9 15,-6-3-3-15,-6 8-31 16,-9-2-14-16,-14-3-84 15</inkml:trace>
  <inkml:trace contextRef="#ctx0" brushRef="#br0" timeOffset="56012.294">1059 12293 52 0,'0'0'22'0,"0"0"-12"0,0 2-3 0,0-2 7 16,0 0 1-16,0 0 1 0,0 0-6 15,0 0-2-15,0 0 5 16,-6 0 3-16,3-2 12 16,-3-1 4-16,0 0-1 15,-3-2-1-15,-3 0-11 16,-6-3-1-16,6-3-11 15,-6-2 0-15,0-6 3 0,-2-2-4 16,-1-3-1-16,-3 1-5 16,-3-6-2-16,3-3 1 15,-2 0 0-15,2-2 1 16,3-6 2-16,-6-5-1 16,3-5-1-16,-3-9 1 15,4 7-1-15,-4-1 0 16,-3 0 0-16,0-3 2 15,1-2 3-15,-1-6 0 16,3-2 0-16,-3 3-3 0,9-1 1 16,-2 1-4-16,8-9-2 15,-3-4 2-15,9-1 2 16,0 3-2-16,3 2 0 16,6 6-1-16,-6-3 0 15,6-2 2-15,6-3 2 16,0 5-1-16,9-8 2 15,6 6-2-15,3-6-1 16,11-2-2-16,-5-3 1 16,6 8 1-16,-1-3 0 15,-5 6-3-15,3-9 2 0,-9-4 1 16,3-1 0-16,2 6-3 16,4-1 0-16,6 3-1 15,2 1 3-15,7-4 0 16,3 9 3-16,-7 5 3 15,7-3 4-15,0 5-4 16,8-4-1-16,4-4-2 16,-4 3 1-16,-2 6-2 15,-7 5 2-15,-5 5-4 16,-3 5 0-16,-7 3 1 16,7 5 0-16,-12 1 0 15,-6-1 2-15,2 6-1 16,-5 2-1-16,0 3 1 15,0 0-1-15,0 2 0 0,-1 6 0 16,1 3 0-16,-3 2 0 16,-6 5-5-16,-3 3-1 15,0 3-2-15,-9 5 2 16,-6 8-27-16,3 5-11 16,-6 0-52-1</inkml:trace>
  <inkml:trace contextRef="#ctx0" brushRef="#br0" timeOffset="56853.668">1362 8033 116 0,'-15'-3'46'0,"15"3"-24"0,-3 3-19 0,3-3 10 16,0 5-4-16,0-5 0 16,0 5-3-16,0-5 1 15,6 3-4-15,0 0 11 0,3-6 6 16,9 0-2-16,3-2 0 0,9-3-6 16,5-2-2-16,10-4-6 15,6 1-1-15,-1-3-1 16,4 6 1-1,-4-4-2-15,-2 6 2 0,-6 3-2 16,-13 5-1-16,1 0 1 16,-9 5 1-16,-6 3-1 15,0 3-1-15,-9 0-2 16,0-1 1-16,-3 3 3 16,3-2 1-16,-6 2 1 15,-9 3 0-15,3 5 4 16,0 8 5-16,-9 8-3 15,0 8 0-15,-6 8-4 16,-9 3-1-16,1 2-1 16,-7 8 0-16,0 8 4 0,-3 3 3 15,7-3-2-15,-10-2 2 16,3-9-6-16,10-2-3 16,-4-6 1-16,6-7 0 15,6-8-4-15,9-9 1 16,-3-7-2-16,10-5 0 15,5-9 0-15,0-10-2 16,0-5-11-16,5-5-5 16,1-4-29-16,3-2-11 15,3-5-42 1</inkml:trace>
  <inkml:trace contextRef="#ctx0" brushRef="#br0" timeOffset="57634.157">1767 8136 132 0,'-30'-16'52'0,"18"13"-28"0,-3-5-22 0,12 6 14 15,-8-1-10-15,2 1-3 16,-12-4 2-16,0 1 1 16,-6 0-2-16,-6-1 10 0,-8 4 6 15,-10-1-2-15,-8 3 2 16,8 3-7-16,-6-1 0 0,7 1-8 16,5 0-1-16,-2-3 0 15,5 0 0-15,3 0-2 16,6 0 1-1,7-3-2-15,5 3-1 0,6-3 1 16,3 3 1-16,3 0-3 16,9-2 0-16,6-1 1 15,9 0 0-15,6 1 0 16,9-1 2-16,-1-2-3 16,13 0 0-16,12-1 1 15,11 1 0-15,3 0-3 16,7-1 0-16,-4 1-1 15,13-3 0-15,-4 0 3 16,0 3 2-16,-14 0-2 16,-7-1 0-16,-8 4 1 0,-9-1 0 15,-7 3 0-15,-5 0 2 16,-9 3-1-16,-12 2-1 16,0 0 3-16,-6 3 0 15,-3 0 3-15,-6 3 1 16,-6 5-3-16,-3 5-1 15,-6 11-1-15,-3 5 1 16,-2 13-2-16,-7-3-1 16,0 6-2-16,0-2 1 15,1 4-4-15,2 9-1 16,-9 10-55-16,7 3-23 16,-13-14-2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81 13922 1,'0'0'1805,"0"0"1,0 0-129,0 0-516,0 0 0,0 0-516,0 0-258,0 0 0,0 0-258,0 0 0,0 0-129,0 0 258,0 0 0,12-10-129,-12 10 0,16 0 129,-16 0 129,17 0-129,-6 0 0,-11 0 0,18 0 129,-18 0-129,21 2 129,-10-2 0,3 0-129,-1 0-129,3 0 129,-2-5 0,1 5-129,1-1 0,1 1-129,-2-1 129,2 1 0,-2 0 0,3 0 0,-4 0 0,6 1 387,-8-1-129,4 0 0,-3 0-129,2 0 258,-3-1-258,3 1 0,-2 0 0,1 0-129,0 0 0,1 0-129,1 2 0,1-2 129,-1 0-129,1 0 0,-1 0 0,2 0 129,-3 0-129,3 0 129,-3 0-129,2 0 258,-1 0-129,-1 0-129,2 0 129,-1 3-129,2-3 0,-2 3 0,4-2 129,0 2-129,-1-2 0,2 0 0,-3 0 0,2 1 129,-3 0-129,2-1 0,-2 1 0,1 0 0,0-1 258,0 0-258,-2 2 0,4-2 0,-1-1 0,0 0 0,1 0 0,-1 0 0,0 0 129,1 0-129,-2 0 0,-1 0 129,0 0-129,1 1 129,0 1-129,-2-1 0,2-1 0,0 3 0,0-1 258,-1 0-258,0-1 129,1-1 0,-3 0-129,3 0 129,-3 0-129,3 0 129,-1-3-258,2 1 258,0-1-129,-2 0 0,2 1 0,0 0 129,2 0-129,-3 2 0,-2-1 0,3 1 0,-5 0 0,2 0 0,-2 0 129,2 0-129,-3 0 129,1 0 0,-1 0 0,2 0-129,-3 0 129,2 0 0,-1 0 0,-2 1-129,2-1 0,0 1 129,-2 0-129,2 2 0,-3 0 0,2-2 0,-1-1 0,0 3 129,2 1 129,0-3-129,0 0-129,3 0 129,0 1-129,-2 0 129,2 1 0,-1 1 0,1-3-129,-1 5 0,0-3 0,-1 3 0,3-2 129,-3 1-129,1-3 0,-1 0 0,0 1 129,1-1-129,0-1 0,0-1 0,0 0 0,1 0 0,1 0 0,0 0 0,2 0 129,-1 0-129,1 0-129,-1-1 258,0 1-258,1-2 129,-2 0 0,1 1 0,-1 0 129,0-2-129,-1 0-129,1 1 129,-1-3-129,0-1 129,-1 2 0,-1-3 0,0 2-129,-2-1 129,2 3 0,-3-3 0,1 0 0,1 3 0,-2-4 0,3 0 0,-4-1 0,2 2-129,-12 6 129,21-15 0,-10 7 0,0 2-129,0 0 129,1 0 0,1 2 0,0 0 0,-1-1 0,1 1 0,0 0 0,0 0 0,-1-1 0,-1 0 0,1 3 0,0-1 0,-1 1 0,-1-3 0,-10 5 0,20-5 0,-20 5 0,19-2 0,-19 2 0,16-3 0,-16 3 0,19-2 0,-19 2 0,18-6 0,-7 2 0,0 2 0,0-4 0,1 0 0,1 1 129,0-2-258,-1-1 129,0 1 0,-1 2 0,-11 5 0,21-13 0,-21 13 0,16-13 0,-16 13 0,15-13 0,-15 13 0,13-15 0,-13 15 0,12-16 0,-12 16 0,14-19 0,-7 7 0,-1 1 0,1-1 0,0-2 0,-1 0 0,0-1 0,-2 1-129,1-3 129,1 2 0,-3-2 0,1-1 0,-2-1 0,-1 1 0,1-4 0,-2 3 0,0-5 0,0 2 0,-3-5 0,1-2 0,-2 0-129,3-3 129,-1 1-387,0-2 387,-1 1-129,1 0 0,-2 1 0,1-1-129,-2 3 258,0-3 0,-2 1 0,-2-4 0,1 3 0,-2 0 0,-3 1 129,2-2-258,-3 1 129,1 2 0,-4 1 0,2 2 0,0 1-129,-3 1 0,2 1 129,-2 1-129,-2 3 0,3-1 0,-1 3 129,-1-1 0,2-2 0,-2 2 0,0 1-129,3-1 129,-3 3-129,0-2 0,-1 3 0,-1 2 0,0-2-129,0 5 129,-1-3 0,-2 4 129,1 3-129,-3 0 129,0 1 0,0 0 0,-1 0 0,-2 0 0,0 1 0,-2-4-129,2-1 258,-2 1-129,2-2 0,0 1 0,0 0 0,3-1 0,-1 0 0,3 1 0,-1-1 0,0 0 0,2 1 0,0 0 0,-2-1 0,3 2 0,-2-1 129,3-2-129,-2 2 0,2-5 0,2 2 129,-2-3-129,1 2 0,1 0 0,1-1 129,2 3-129,-3-1 0,4 2 0,-2 3 0,1-1 0,2 1 0,-4-2 0,3 1 0,-3 1 129,3 2-129,-2-3 0,0 0 0,-3 2 0,3-1 0,-2-1 0,-1 0 0,-1 2 0,1-2 0,0 4 0,-2-3 0,0 2 0,-1 2 0,-2 1 0,0 0 0,0 2 0,-2-3 0,2 2 0,-2 0 129,1 0-129,1-2 0,0 2 0,0-2 129,2 2-129,-3 1 0,0-3 0,0 1 0,1 1 0,-1 0 0,-1 0 0,0-4 0,0 3 0,0-1 0,-3 2 0,2 0 0,-2 1 0,1 0 129,-2 0-129,2 0 0,-1 0 0,1 0 0,1 1 0,0 0 0,2-1 129,0 1-129,1-1 0,0 0 129,0 0-129,0 0 0,3 0 0,-3 0 0,-2 0 129,2-1-129,-2 0 0,-2 1 0,0-1 0,0 1 129,-3 0-129,-2 0 0,2 0 0,-4 0 0,-2 0 0,-1 0 0,-1 0 0,1 0 129,-3 0-129,-1 1 0,2 0 0,-2 2 0,2 1 0,-1-1 0,-2 2 0,-1-1 0,1 2 0,1 0 0,-2 0 129,0-2-129,-1 3 0,0-1 0,-1 1 129,-1 0-129,-2 2-129,0-1 129,-2 1 0,1 1 0,-2 0 0,1-1 0,2 3 129,-2-4-129,2 1 0,2-1 0,-2-3 0,1 2 0,1-3 0,-1 3 0,1-6 0,-3 4 0,1-3 129,-1 0-129,0 1 0,0-1 0,2 1 0,-2 0 0,1-1 0,-1 1 0,3 1 0,-2-1 0,2 2 0,-1-2 0,-1 2 129,-1-1-129,0 0 0,3 1 0,-4-1 0,1 0 0,0 1 0,1-2 0,3 1 0,2-4 0,-2 3 0,3-1 0,-1 2 0,3 0 0,-1 0 0,-2 1 0,0 0 0,0 2 0,-1-2 129,0 2-129,-1-3 0,1 0 0,1 0 0,-2-2 0,3 1 129,1 0-129,3-1 0,-1 1 0,0 0 0,1 0 0,2-1 0,-1 2 0,0-1 129,1 0-129,-2 1 0,2-2 0,-1 2 129,1 0-129,-3-1 0,3 0 0,-2-1 0,0 2 0,1-1 0,1 0 0,2 0 0,0-1 0,-1 3 0,2-1 0,0-3 0,0 1 0,0 0 258,-1 0-258,1-1 0,0 1 0,1 1 129,-1-1-129,3 0 0,0 3 0,-2-3 0,2 0 0,-1 1 0,-5-3 0,6 0 0,-2 0 0,2 2 129,-3-2-258,4 0 258,-2 0-129,4 0 0,-2 0 0,2 0 0,-1 0 0,1 0 0,1-2 0,-3 2 0,1 0 0,-1 0 129,1 0-129,-2 3 0,2 1 129,-3-2-129,0 1 0,1-1 0,-1 1 0,-3 0 0,2-3 0,-1 0 0,1 0 0,0 0 0,1-3 129,0 0-129,1 1 0,2-2 0,1 0 0,-1 0-129,2 1 129,0-2 0,2-1 0,-1-2 0,1-1 0,-1 0 129,1 1-129,-2-2 0,1 0 0,-1 0 129,-1 2-129,2 1 0,-1-1 0,0 0 0,-1 1 0,1-2 0,0 1 0,-2-1 0,0 0 0,0-1 0,4-2 0,-4-1 0,1-1 0,2 0 0,-1-2 129,5-4-129,-2-1 0,2 1 0,0-3 0,2 0 0,0-3 0,2-1 0,-1 1 0,0-2 0,3-1 129,-3-1-129,3 0-129,1-3 258,0 2-129,0-1 0,2-1 0,1 0 0,0 0 0,2 3 0,0-3 0,0-1 0,1-1 0,1-2 0,0-2 0,1 0 0,1 1 129,1-2-129,-1 2 0,1-1 0,0 3 0,1-2 0,1 1 0,-1-2 0,2 0 0,0 1 129,2-1-129,0 1 0,1-1 0,0 0 0,-2 2 0,2-1 129,0 1-129,0-1 0,0 1 0,0 2 0,2 0 129,2 1-129,0 1 0,1 0 0,1 3 0,0 1 0,1 1 0,-1 2 0,3 0 0,-1 2 0,2-1 0,0 6 0,2-3 129,-1 1-129,4 0-129,2 3 129,2-4-129,0 0 129,2 1-129,2-1 129,1 2-129,3-1 0,-1 1 258,0 1-129,1 2 0,2-2 0,0 1 129,1 0-129,4-1 0,0-3 0,1 2 129,1-5-129,2 1 0,-2 3 129,1 1-129,-1-1 0,-3 0 129,1 3-129,0 0 0,-1 4 0,-3-3 0,1 3 0,-3 1 0,-1 2 0,-2-1 0,0 5 0,-1-1 0,-2 1 129,2 0-129,1 2 129,1-4-129,1 1 0,0-1 129,1 1-129,3-1 129,-1 2-129,1-2 0,-1 2 0,0 2 129,-1 1-129,0-1 0,1-2 0,-2 2 129,-1 1-129,0-3 0,0 3 0,1-1 258,-1 0-258,1 1 0,-1 1-258,0 2 258,1-2 0,-2 0 0,-1 2 0,3 0-129,-2-2 129,-1 3 0,0-5 129,1 3-129,1 1 0,-1 1 258,2-1-258,1 0 0,2 1 0,2 0 0,3 0 0,-1 0 0,0 0 129,2 0-129,0 0 0,1 0 0,-2-2 129,-1 0-129,3 2 0,-3-3 0,3 2 0,-3-2-129,0 2 129,3-2 0,-1 2 0,3-2 0,-1 1 0,1-1 129,2 1-129,0-1 0,2 0 129,-1-1-129,2-1 0,-1 1 0,-3 0 0,1 0 0,-2 1 0,2 1 0,-3-2-129,1 1 0,-1 1 258,2-1-258,-1-1 258,3-1-129,4-1 129,-2-2-129,3 2 129,2-1 0,1 2-129,-1 1 0,1 1 0,-2 0 0,-1 1 0,-1 0 0,1 2 0,-1 0 0,-1 0 0,0 0 0,-2 0 0,0 0 0,0 0 129,2 0-129,-1 0 0,-1 0 129,2 0 0,2 0-129,0 0 129,-1 2-129,0 0 0,-1-2 0,-4 2 0,-2 1 129,0-2-129,-4 0-129,-2 0 258,-3-1-129,-2 0 0,-1 0 0,-2 0 0,-1 0 0,-4 0 0,-4 0 0,-1-1 0,-4 1 0,-12 0 0,15 0 0,-15 0 0,0 0 0,0 0 0,0 0 0,0 0 0,0 0 0,0 0 129,0 0-258,0 0 129,0 0 0,0 0 0,0 0-129,0 0 129,4 6-129,-4-6-258,5 27-129,-5-8-1548,18 17-2064,-12 0-1419,-6-4-129,-8 2-5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932 16765 1677,'0'0'4257,"0"0"129,12 9-387,-12-9-2580,0 0-1290,0-9 0,0 9 129,4-16 129,-4 16 0,6-11 0,-6 11 129,0 0 0,4-13 0,-4 13 0,0 0-129,0 0-129,0 0 0,0 0-129,0 0-129,13 0 129,-13 0-129,0 0-129,12 0 0,-12 0-129,11 3-387,-11-3-387,16 5-1806,-16-5-1677,16 3-516,-5-1 129</inkml:trace>
  <inkml:trace contextRef="#ctx0" brushRef="#br0" timeOffset="1">1323 16682 1935,'17'17'3741,"-5"-10"0,-12-7-2064,0 0-1548,12-11 0,-4 0 258,-8 11 0,16-16 258,-16 16-129,14-12 129,-14 12-129,0 0-129,12-2 129,-12 2-645,0 0-645,8 8-1419,-8-8-1806,0 0-645</inkml:trace>
  <inkml:trace contextRef="#ctx0" brushRef="#br0" timeOffset="2">1204 16744 3612,'-12'5'4386,"12"-5"-1548,0 0-774,-11-4-516,11 4-129,0 0-258,0 0-258,-10-16 0,10 16-258,0 0-129,0 0-129,-6-13 0,6 13-258,0 0 0,0 0-129,0 0-129,0 0-129,3 5-258,-3-5-129,13 15-1032,-13-15-1806,11 6-1419,1 0-129</inkml:trace>
  <inkml:trace contextRef="#ctx0" brushRef="#br0" timeOffset="3">1727 16711 1806,'10'10'4515,"-10"-10"-129,0 0-258,12 8-3225,-12-8-774,0 0 0,0 0 129,0 0 129,0 0-129,10-6 0,-10 6 129,0 0 0,0 0 129,0 0-129,0 0 0,0 0-258,1-11 129,-1 11-258,0 0 129,0 0 0,0 0-129,0 0 0,0 0 0,0 0 0,0 0 0,0 0 0,0 0 0,0 0 0,0 0-129,0 0 129,0 0 0,0 0-129,0 0 129,0 0 0,0 0 0,12 2-129,-12-2 129,0 0 0,0 0 0,13 0-129,-13 0 129,0 0 0,13 2 0,-13-2-129,0 0 129,0 0-129,13 3 129,-13-3-129,0 0 129,0 0 0,0 0-129,0 0-129,6 12-516,-6-12-1290,0 0-2580,0 0 0,0-8-258</inkml:trace>
  <inkml:trace contextRef="#ctx0" brushRef="#br0" timeOffset="4">2199 16824 1,'0'0'4256,"0"0"388,0 0-645,-5 0-2709,5 0-387,0 0-129,0 0 0,-3-6-129,3 6 129,0 0 129,0 0 0,-6-14-129,6 14-129,0 0-258,0 0 129,0 0-258,0 0-129,0 0 0,0 0-129,0 0 0,0 0 0,0 0-129,0 0-129,0 0-129,0 0-774,16 7-2580,-16-7-1290,18 0-516,-18 0 129</inkml:trace>
  <inkml:trace contextRef="#ctx0" brushRef="#br0" timeOffset="5">3482 16070 129,'-1'-12'645,"1"12"129,0 0 258,-13-4 258,13 4 0,-14-1 258,14 1-258,-16 0-258,16 0-258,-19-2-387,9 2-129,-2 0-258,-1 0 258,0 0-129,-5 0-129,0 5 129,-3-3 0,0 5-129,-3-2 129,1 6-129,-2-2 129,-3 3-129,5-1 0,-3 3 0,-1 3-129,-1-1 129,1 3 0,0-2-129,1 3 129,-1-1-129,3 2 0,0-1 129,3-1-129,2 3 129,0-3 0,5 1 0,0-1 0,2-2 0,0 2 0,7 1-258,-3-3 258,5 0-129,-1 2 129,3-4-129,1 4 129,0 0 0,0-2 0,0-1 129,3-3 0,1 2 129,0-3 0,2 0-129,-6-12 258,15 22 0,-15-22 0,21 14-129,-21-14 258,25 12-129,-9-10 129,5 1-258,-2-3 0,3-3-129,1-1 129,0-2-258,2 2 258,-2-5-258,1 1 0,-5 0 129,-2-1 0,1 0 0,-7-3 129,2 7 0,-5-7-129,-8 12 0,15-10 129,-15 10-516,0 0 0,10-10-258,-10 10-516,0 0-516,0 0-3096,12 0 258</inkml:trace>
  <inkml:trace contextRef="#ctx0" brushRef="#br0" timeOffset="6">3384 16634 516,'0'0'3096,"-16"-5"-1161,16 5-1161,-6-17-129,6 17-129,-7-19 0,2 9 0,5 10 129,-6-26 258,6 26-129,-3-25 129,3 25-129,0-28-129,2 18 129,2-11-258,4 6 129,0-3-258,6 4 0,-2-5-129,6 6-129,-2-2 129,5 1-258,-1 3 0,2 1 0,-1 3 0,1-1 0,-2 8-258,-2 0 258,2 0 0,-6 3 0,4 2 0,-5 2 0,0-2 258,-13-5-258,19 12 0,-19-12 0,14 7 0,-14-7-258,7 11 258,-7-11 0,0 12-129,0-12 129,-4 18 0,4-18 0,-17 20 0,6-8-258,-4-3 258,2 3-129,-6 0 129,4-1-129,-5 3 129,1-2-129,0 0 129,-1 0 0,0 1 0,-1-2 0,4 1-129,-1-4 129,4-1-258,2-3-387,12-4-387,-16 2-258,16-2-1548,0 0-1419,2-9-129</inkml:trace>
  <inkml:trace contextRef="#ctx0" brushRef="#br0" timeOffset="7">4011 16392 2580,'-15'-7'903,"12"-5"-387,3 12-129,0 0 0,-8-12-129,8 12 258,0 0-129,0 0 129,-13 0 258,13 0-258,0 0 258,-14 14-129,14-14 129,-13 10-258,13-10 129,0 0 0,-12 5-258,12-5-129,0 0 129,-10 9-387,10-9 0,0 0-258,-18 16 258,18-16-129,-12 16 129,12-16 0,-16 21 0,16-21-129,-16 25 129,5-11-129,3 6 129,0-3-258,-2 4 258,1-1-129,3 0 129,-1 0 0,1-3 0,4-2 129,1-3-129,1 1 0,0-13 0,3 13 129,-3-13 0,17 11-129,-7-11 129,5 2 0,-2-2 0,4 0 129,-2 0 0,5-1 0,-5-7-129,2 3 387,-3-3-258,2 1-129,-4 0 129,4-5-129,-3-1 0,2-1-258,0-2 129,1-2-129,-2 1 0,2-2 0,-2-2 0,-1 4 129,-2-1 0,-1 6 0,-3 0 129,-7 12 0,11-19-258,-11 19 0,8-17-258,-8 17-258,0 0-129,7-12-258,-7 12-258,0 0-774,0 0-1935,12-3 129</inkml:trace>
  <inkml:trace contextRef="#ctx0" brushRef="#br0" timeOffset="8">4371 16407 1,'-6'-17'3611,"6"17"259,0 0-2322,0 0-516,0 0-129,0 0-129,0 0-258,0 0 0,0 0-129,0 0 0,0 0 0,0 0-258,4 8 129,-4-8-258,7 17 129,-3-5 0,2-1-258,-1 6 258,1-3-258,-1 3 258,-1 1-129,-2-2 258,1 1-258,-3 1 387,0-3-129,0-4 0,0-11-129,-4 17 129,4-17-129,0 0 258,0 0-258,-12 0 129,12 0 0,-6-15 129,6 15-129,-7-26 0,5 13 129,-1-6-129,3 5 0,0-6-129,0 3 0,1 1-258,6-1 129,1 2-129,1 0 258,3 2-258,0 1 0,2 1 0,0-6 0,3 7 0,-1-4 129,4 6-129,1-5-129,-1 5 129,3-2 0,0 5 0,-3 1 0,2 4-129,-4 0-129,0 2-129,-6 1-645,4 9-1032,-2 7-2322,-14-19 0</inkml:trace>
  <inkml:trace contextRef="#ctx0" brushRef="#br0" timeOffset="9">5043 16331 3354,'11'-15'3612,"-11"-4"129,6 8-2967,-6 0-903,0 11 0,2-16 129,-2 16 129,0 0 387,-10-9 129,10 9 129,-23 4 0,10 6-258,-3 0 0,3 0-387,-2 1 0,2 6-129,1-7 0,2 4 0,10-14 0,-12 18-129,12-18 129,-2 19-129,2-19-129,1 17 258,5-7-129,-6-10 0,22 20 0,-8-9-129,0 3 0,3 1-258,1 2 258,-1-3-129,0 4 0,-3-2 0,2 2 387,-5-5 0,-2 0 387,0 1 387,-9-14 129,2 12-258,-2-12 258,-10 5-258,-4-5 129,1 1-387,-8-1-129,-3-2 0,1 2-258,-2-2 0,0 0-129,0 0-129,4 2-129,-2 0-129,8 4-516,-4-4-516,19 0-1290,-15 10-1548,15-10-258</inkml:trace>
  <inkml:trace contextRef="#ctx0" brushRef="#br0" timeOffset="10">5323 16411 2580,'15'22'4644,"-15"-22"-516,13 4-258,-13-4-3096,0 0-1677,15-16-129,2 9 258,-9-9 0,9 0 387,-5 0 387,-1 0 258,5 0 258,-8 2 0,4 1 0,-7 1-129,-5 12-129,4-20 0,-4 20 0,0-16 0,0 16 0,-17-10 0,6 8-129,-4-1 129,-1 3 0,-3 0-129,4 6 0,-7 0 129,4 4-129,-1 2 0,3 5-129,-1 0 258,5 4-129,2 0 0,0 4-258,6-2 258,-2 6-129,5-4 129,1 0 0,0 0 387,9 1-258,-2-4 129,6 4 0,0-7 0,6 2 0,1-7-129,5 1-258,2-6-258,0-9-645,11 8-1677,-2-8-2193,-6-5-129,6 0-387</inkml:trace>
  <inkml:trace contextRef="#ctx0" brushRef="#br0" timeOffset="11">5887 16561 1548,'7'12'4257,"-7"-12"258,0 0-516,0 0-2709,0-5-1290,0 5 0,0 0 129,0 0-129,0-12 129,0 12 129,0 0 129,11-16-129,-11 16 0,12-3 0,-12 3-129,12-5 129,-12 5 129,0 0 129,12 0-129,-12 0 129,0 0-129,0 0 0,0 0 0,0 0 0,0 0-129,-7 0-129,7 0-129,0 0 129,0 0-129,0 0 0,0 0 0,0 0 0,0 0 0,0 0 129,0 0-258,0 0 129,-11 0 0,11 0 0,0 0 129,0 0-129,0 0 0,0 0-129,0 0-129,0 16-1290,0-16-2967,0 0-645,0 0 0</inkml:trace>
  <inkml:trace contextRef="#ctx0" brushRef="#br0" timeOffset="12">6651 15945 1161,'9'-17'3483,"-9"17"-1290,0 0-774,6-6-516,-6 6-258,0 0-129,0 0 129,0 0-129,12 0 258,-12 0 129,0 0-129,0 0 0,0 0 0,0 0-258,2 12 129,-2-12-258,0 13-129,0-13-129,-4 23-129,1-7 129,-1 7-129,-2 2-129,-1 6 129,-4 4 0,1-2 0,-1 6 0,-2-3 0,1 2 0,2-1 129,-3-4 0,5-1-129,1-7 129,-2 1 0,3-5-129,1 2-258,0-8 129,0-4-129,5-11 0,-8 15-258,8-15-129,0 0-774,0 0-1290,-3 13-1419,3-13-387</inkml:trace>
  <inkml:trace contextRef="#ctx0" brushRef="#br0" timeOffset="13">6375 16543 1806,'-16'18'4644,"3"-18"-387,13 0-258,-2 9-3354,2-9-645,0 0 0,0 0 0,0 0-129,0 0 258,0 0 0,0 0 129,0 0 0,0 0 258,11 3-129,-11-3 0,25 0 0,-12-4-129,6 1 0,1-3 129,2 1-258,0-3 0,3 1-129,-2 4 0,1-3 0,-1 2-129,1 2 129,-4 2-129,1 0 0,2 3-129,-4 0 129,2 3 0,-1-5 0,0 6-258,-4-5-129,5 2-387,-21-4-645,26-7-2580,-12 7-258,-14-13-387</inkml:trace>
  <inkml:trace contextRef="#ctx0" brushRef="#br0" timeOffset="14">6421 15963 1419,'11'0'3741,"-11"-11"387,14 9-1548,-3-1-1677,1-2-387,3 3-258,2-1 129,3 3-129,0 0 129,4 0-129,0 0 258,3 1-258,2 1 0,2-1 0,-1-1-129,3 0 258,0 0-258,-3 0 0,0-1 0,-5-1 0,1 1-129,-2 1 129,-3 0-258,-2 0-129,-1 7-516,-6-5-258,5 9-1290,-2 6-2064,-15-17-129</inkml:trace>
  <inkml:trace contextRef="#ctx0" brushRef="#br0" timeOffset="15">6982 16312 1677,'13'-12'3225,"-13"-1"258,6 9-2580,-6 4-1548,0 0 258,9-11-258,-9 11 258,0 0 129,0 0 258,0 0 387,0 0 0,12 0 129,-12 0-129,0 0 258,4 11 0,-4-11 129,4 17 0,2 0 129,-6-5 0,1 10 129,-1-6 0,0 8-516,-2-7 258,2 6-387,-4-6 0,3-3-258,-1-2 0,2-12-129,0 13 0,0-13 129,0 0 0,8 0 0,-8 0 258,14-2-258,-14 2 129,16-12 0,-16 12-129,22-17 129,-8 9-258,2-2 129,2 1-258,0-1 258,6-2-258,-3 3 129,5-2-129,-3 1 129,3 1-129,-4-1 129,-3 1 129,-1 4-129,-8 0 0,2 3 129,-12 2 0,11 0 0,-11 0 0,3 11 0,-3-11 0,3 17-129,-2-5 129,0 1-258,0 1 258,-1 2-258,0 0 129,1 0 0,-1 4 0,0-1-129,0-1 129,0 3 129,-3-2-129,-1 0 129,1-1-129,-2-3 0,1-1-129,1 0 0,2-4-387,1-10-516,-2 14-903,2-14-2451,0 0-516,2-12 0</inkml:trace>
  <inkml:trace contextRef="#ctx0" brushRef="#br0" timeOffset="16">7871 16255 1032,'0'0'3741,"0"0"0,0 0-1032,0 0-2451,-11 6 0,0-4-129,-3-1 129,-1 5 0,-5-2 387,3 3-258,-4-1 258,4 5-258,-5-2 0,4 4-129,2-2-129,1 2-129,5-3-129,10-10-129,-14 16 258,14-16-129,3 15 129,-3-15 0,22 2 0,-3-2 0,2 0 129,4 3-129,1-3 258,1 0-258,0 2 0,1 4-258,-2 0 258,-4 4-129,-3 2 129,-2-1 0,-8 2 0,-1 4 129,-7-3 129,-1 0 0,-9-1 0,-2-1 0,-9-4 0,-1 2 129,-4-4-129,-3-1-129,-1 0-129,-1-2 0,2 1 0,0-1 0,5-3-258,-1 0-258,14 2-258,-6-2-387,16 0-645,0 0-1548,-2-23-1290,14 17 516</inkml:trace>
  <inkml:trace contextRef="#ctx0" brushRef="#br0" timeOffset="17">8117 15934 2322,'0'0'2580,"0"0"-258,0 17-129,0-17-3354,0 23 387,0-6 645,0 2 387,2 12 774,-3-6 774,1 13 258,-9-1 0,5 11-645,-4-9-258,3 9-645,-1-8 0,2 2-258,1-10 0,1-2-387,2-9 258,0-7-258,0-14-387,0 0-258,3 10-645,-3-15-1161,-2-7-1806,2 1-387,-7-11 646</inkml:trace>
  <inkml:trace contextRef="#ctx0" brushRef="#br0" timeOffset="18">7888 16090 5934,'22'-17'4773,"-11"6"-387,11 2-1548,3 1-2580,3 1-258,2 1 0,5 3 0,-1-1-129,3 4 129,-1 0 0,-2 2 0,-3 0-129,2 7-516,-10-7-1290,-2-1-2322,5 9-129,-11-8-129</inkml:trace>
  <inkml:trace contextRef="#ctx0" brushRef="#br0" timeOffset="19">8377 16271 1548,'18'12'1419,"-10"2"-1032,1 2-129,-1 7 129,2-1 258,-1 7 258,-1-2 258,2 4 387,-7-11 129,8 10-258,-11-12 258,7 2-258,-7-20-129,2 22-258,-2-22-258,0 0-258,0 0 0,0 0-258,0 0 129,-7-1 0,-1-11 0,5 1 0,-6-9 0,3 5 0,-2-7-129,2 6 0,2-6 0,1 2-258,2-1 0,1-1 0,1 4 0,6-1-258,4 4 258,3-1-129,2 3 129,2 1 0,3 2 0,0 6 129,2 2-258,0 0-129,4 2-387,-7-1-1032,7 1-2580,-3 0-516,-6 0-387,1 3 388</inkml:trace>
  <inkml:trace contextRef="#ctx0" brushRef="#br0" timeOffset="20">8827 16279 2451,'11'2'3483,"-4"12"129,-7-14-2064,0 20-1290,0-1 129,0 0 258,3 8 0,-3-7 387,2 9 0,-2-13 0,5 12 129,-5-15-387,8 2 0,-8-15-258,20 7-129,-6-12-129,4-7 0,5-5-129,3-1-129,2-7 0,0-4 258,-6 0-258,4 2 387,-8 6 0,-2 0 129,-8 0-258,-2 7 129,-3 0 0,-3 14-258,1-15-129,-1 15-258,0 0-258,-1-12-516,1 12-1032,0 0-2709,0 0-129,7-1-387</inkml:trace>
  <inkml:trace contextRef="#ctx0" brushRef="#br0" timeOffset="21">9520 16205 2451,'-2'-7'2838,"2"7"0,0 0-2064,0 0-1419,-13-1 129,13 1 387,-18-1 0,7 1 645,11 0 129,-26 13 645,12-2-258,-5-1-129,2 3-387,-3 1 0,5 3-258,-2-4 0,1 7-129,6-3 129,-2 0-129,5 0-129,1 0 129,4-2 258,2 3-129,2-6 258,9 1-258,-11-13 258,28 19 0,-11-13-129,8 1-129,0-4-387,4-2-129,4 0-516,-3-4-516,7-3-1548,3-2-1419,-11-12-129</inkml:trace>
  <inkml:trace contextRef="#ctx0" brushRef="#br0" timeOffset="22">9849 15851 3483,'0'34'4257,"-4"-23"-129,4 10-258,0 0-2967,-2-1-774,0 8 258,-1-2-129,3 12 387,-5-5-129,5 12 129,-2 0 0,2 7-129,0-7-258,7 1-258,-1-4 0,-3-9-645,9 3-387,-11-20-903,8-6-1935,-9-10-774,0 0-258</inkml:trace>
  <inkml:trace contextRef="#ctx0" brushRef="#br0" timeOffset="23">9694 16199 1,'-26'-20'3611,"1"4"259,25 16-1290,0 0-258,-9-18-258,16 18-258,-2-14-129,16 12-129,-7-12-387,13 8-258,-1-9 0,8 7-516,-2-1-258,5 2-258,4 7-387,-7-5-645,14 8-516,-12-1-2451,5 6-774,2 4-258,-6-4 129</inkml:trace>
  <inkml:trace contextRef="#ctx0" brushRef="#br0" timeOffset="24">10012 16531 2193,'1'-41'3741,"8"25"129,-9-17-516,13 7-2967,-1-2-645,8 7-129,2 0 387,1 3 129,3 3 258,-1 1 258,4 8 129,-5-2 258,7 8-129,-8 0-258,5 0-129,-6 7-258,4 7 0,-5-2 0,0 7-258,-4-6 258,-2 6 0,-4-4 0,-3 4-258,-6-5 387,-2 1-258,-1-2 129,-8 1-129,-8-4 0,-3 1-129,-7-4 258,-1 3 0,-7-7-129,-2 4 0,-4-5 0,1 1-129,2 2 0,0-2 0,8 4-258,-4-7-258,11 11-387,-5-11-645,15 7-1290,13-7-1548,-16-1-645,16 1 516</inkml:trace>
  <inkml:trace contextRef="#ctx0" brushRef="#br0" timeOffset="25">10679 16214 129,'19'19'3354,"-19"-19"-129,0 0 129,0 10-2451,0-10-387,0 16 258,0 4 258,-6-9 258,6 15 129,-13-10 0,10 13-387,-11-10 0,7 12-645,-7-6 258,5 0-387,-4-7 0,6 4-129,-3-9 129,6 0 0,4-13 129,0 0-258,0 0 0,0 0 0,-5-7 0,5-2 0,5-8 0,3 0 129,1-5-387,5 0 387,-1-2-258,5 5 129,1-3-129,2 4 129,0 1-258,0-1 129,1 1 0,0 2 0,-1 3 129,3 0-258,-2 3 129,1 0 129,3 1-129,-1 6 0,-2 1 0,0 1 0,-2 0-129,-2 0 129,-2 0 0,-4 0 0,0 7 0,-13-7 0,15 13-129,-15-13 0,7 14 0,-7-3-258,1 6-516,-1-17-1548,-9 8-2064,4 2-387,5-10-258</inkml:trace>
  <inkml:trace contextRef="#ctx0" brushRef="#br0" timeOffset="26">11274 16589 1032,'4'11'3741,"-4"-11"387,-3-8-645,3 8-2322,-3-11-516,3 11 0,0 0 129,-8-15 258,8 15-258,0 0 258,0 0-258,0 0 0,0 0-258,0 0-129,0 0-258,0 0-129,0 0 0,0 0 0,0 0 0,0 0 129,0 0 0,-13-4 129,13 4 129,0 0-129,-14 6 0,14-6 0,-16 5 0,16-5-129,-13 5 0,13-5 0,0 0-129,0 0 0,0 0 0,-9-7 0,9 7 0,0 0 0,0 0 0,0 0 0,0 0 0,0 0 0,0 0 129,0 0-129,0 0-129,0 9-129,0-9-516,0 15-2709,0-15-1161,4 14-516,-4-14 0</inkml:trace>
  <inkml:trace contextRef="#ctx0" brushRef="#br0" timeOffset="27">11455 16566 5160,'14'12'5031,"-14"-12"-516,16 5-129,-16-5-2967,0 0-1419,18 7 129,-18-7 129,18 5-129,-18-5 129,14 4 129,-14-4 0,14 2-387,-14-2-129,13 1-645,3 9-774,-16-10-1548,0 0-1935,15-5 258,-15 5-387</inkml:trace>
  <inkml:trace contextRef="#ctx0" brushRef="#br0" timeOffset="28">11814 16593 9933,'12'19'4773,"9"2"-129,-21-21-774,0 0-4128,16 1-387,-4 4 0,-12-5 129,16 2 0,-16-2 129,20 3-774,-20-3-2064,13-5-1290,6 3 0,-6-11-516</inkml:trace>
  <inkml:trace contextRef="#ctx0" brushRef="#br0" timeOffset="29">12375 16533 8256,'48'23'4902,"-32"-20"-774,4 6-258,-7-9-4257,4 0-129,-17 0 0,20 0 129,-20 0-129,0 0-516,0 0-1419,4-12-1806,-4 12 0,3-11-387</inkml:trace>
  <inkml:trace contextRef="#ctx0" brushRef="#br0" timeOffset="30">12672 16603 4257,'37'21'4644,"-14"-9"-258,-11-12-387,4-3-2838,-2-1-1548,1 4-258,-15 0-516,20-3-1677,-20 3-1419,12-6-516,-12 6 516</inkml:trace>
  <inkml:trace contextRef="#ctx0" brushRef="#br0" timeOffset="31">12917 16626 5805,'22'15'5289,"-22"-15"-516,14 12 0,-1-6-3741,-13-6-258,0 0-258,8 11-258,-8-11 129,0 17-387,0-17-645,0 14-3483,0-14-774,-12 3-645,-1-12 129</inkml:trace>
  <inkml:trace contextRef="#ctx0" brushRef="#br1" timeOffset="32">10016 14669 516,'-21'0'3354,"-5"0"0,26 0-645,-25 0-2193,0 0-129,5 1 258,-10-1 129,4 3 129,-10-3 0,1 2 129,-9-2-258,2 4 129,-8-4-129,0 3-387,-5 1 129,-2 1-129,-5-3 0,0 3 0,-4 0 0,3 0 0,-4-5-129,1 3 0,-3-3 0,0 0-258,1-3 0,-2-1 129,0-5-258,-4 3 129,0-1-129,-1-2 129,0 0-129,-1-2 129,-1-1 0,1 0-129,1-1 129,-3-1 0,3 1 0,-1-4 0,2 0 0,-1 0 0,6 0 0,1-3 0,2 2 0,7-7 0,4 1 0,4-5 0,5 0 0,5-2-129,5-3 129,4-2 0,10-5 129,6 2-129,6-5 0,7 1 0,3-3-129,11-1 129,7 0-129,4-1 0,4 2 0,3-2 0,4 3 0,1 3 129,3 2 0,4 4 0,0 2 0,2 2 0,4 1 129,5 5-129,3 2 129,4 4-129,5-1 129,4 3 0,1-1 0,5 4 0,5 0 129,1 3-129,5-3 129,4 4-129,-1-4 387,3 7-258,0-3 0,3 3 0,-2-2 0,4 4 0,-4 3-129,3 1 0,-2 2 0,5 0 0,-3 2 0,0 4-129,-2 5 129,0-1 0,-5 4-129,2 0 129,-3 4 129,-2 1-258,-3 3 129,-5 2-129,1 0 0,-5 3 129,-3 0-129,-1 2 0,-4 0 0,-4 0 129,-5 0-129,-2 3 0,-7 1 0,-1 1 0,-9 1 0,-4 0 0,-6 4 129,-6 0 0,-4 2 0,-5 2 0,-6 3-129,-4 3 129,-2 4-129,-12-1 129,-3 2-129,-8 3 0,-2 3 0,-5 0 0,-3 0 0,-3-2 129,-4 0-129,-2-1 0,-3-7 129,-3-2 0,-8-7 129,-3-4-129,-9-6 129,-7-4 0,-13-9 0,-7-2 0,-12-7-129,-7 1 129,-8-7-258,-8 1 0,-4-1 0,-2-3-258,3 5 0,-2-3-516,11 17-1677,-9-6-2451,6 5-258,-1 0-516,0-1-258</inkml:trace>
  <inkml:trace contextRef="#ctx0" brushRef="#br1" timeOffset="33">1917 17028 2967,'61'-24'2580,"-36"10"-774,0 0-258,-2-1-258,-6 3-129,-1 4-129,-16 8 0,18-12-129,-18 12 0,0 0-258,-15-11 129,0 11-258,-13 0-129,-2 6-258,-16-3 0,-4 4 0,-10-3 0,-13 2-129,-6 3 129,-10-3-258,-4 0 129,-9-4 129,3-2-129,-4 0 0,3-2 258,6-7-129,5-8 0,8-7 0,6-8 129,10-6-129,7-5 0,11-6 0,7-5 0,9-4-129,11-3 0,8-5 129,12-3-129,6-1 129,16 4 0,11-3-129,11 1 0,7 0 0,7 5 129,5 5-258,6 8 129,3 4 0,2 4 0,6 8-129,4 5 129,5 8 0,4 5 0,3 9 0,3 6 0,3 1 0,1 9-129,2 8 129,-3 7 0,-4 8 0,-1 1-129,-6 6 129,-2 3 0,-5 3 0,-9 1 0,-6 0 0,-9 3 0,-9 0 129,-7-3 0,-6 2 0,-11-3 129,-7-1-258,-10 0 258,-8 1-129,-8-1 129,-15 4-129,-13-1 0,-13 1 0,-17-2 129,-13 5-129,-18-3 258,-10 3-258,-11-14 0,-6 0-129,-4-4 0,0-4-387,11 6-1677,3-10-2580,6-11-387,10-4-516</inkml:trace>
  <inkml:trace contextRef="#ctx0" brushRef="#br2" timeOffset="34">12911 15978 2967,'27'-20'3999,"-12"14"129,-12-12-1161,0 0-2451,5 0 0,-4-3 0,2 3-129,-6-5 258,0 8-129,-4-7 129,0 10-258,-10-5 129,2 5-258,-7-5 0,1 8-129,-7-1 0,-1 0-129,-5 3 129,-5 2 0,-5 3 0,-6 2-129,-2 2 129,-9 7-129,-1 6 129,-6 1-129,-1 5 129,-1 2-129,0 5 0,0 1 0,5 6-129,1-3 129,3 1 0,6 0 0,4 0-129,4 1 129,8-2-129,1 1 129,10 2 0,5-2 0,5 4-129,9 2 129,6-2 129,1 2-258,12 0 129,7 0 0,8-2 129,6 3-258,11-2 258,8-1-258,9-1 258,6-2-129,12-4 0,4-3 0,9-2-129,4-2 129,2-9-129,2-1 0,-1-4 129,4-3 0,-2-6 0,2 0 0,-5-11 0,0-3 129,-3-10 129,2-4-129,-7-10 129,-3-3-258,-5-7 129,-2-6 129,-8-6-129,-4-3 0,-10-3-129,-5 2 258,-11-5-258,-11-2 258,-16-1-129,-10 8 0,-9-4 387,-18 7-387,-16 1 129,-12 4 0,-12 6 0,-11 4 129,-12 5-129,-10 4 129,-13 4-129,-7 7 258,-3 5-387,-2 3 129,-4 8-129,-2 8-129,4 4-258,-3 3-903,15 18-2580,-7-1-1161,1-1-516,1 3-258</inkml:trace>
  <inkml:trace contextRef="#ctx0" brushRef="#br2" timeOffset="35">4321 8908 645,'13'10'3225,"-13"-10"258,0-6-2580,0 6-645,0 0-258,0 0 129,0 0 258,0 0 0,5-14 516,-5 14 0,0 0 0,0 0 129,-7-15 129,7 15-129,-17-2-258,17 2 0,-26 0-258,12 0-129,-5 0 0,0 0 0,-3-1-129,1-4 0,-6-2-129,-3-3-129,-2-1 129,-5-1 0,-5-1 0,-1 0-129,-10-2 129,-2 3 0,-6 0 0,-1 1 0,-7-1 0,-2 1-129,-4-1 258,2 3-258,-3-1 129,1 3 0,-3 2 0,3 0-129,0 5 129,7 0-129,3 5 129,4 5-129,5 3 0,5 2 129,3 3-129,5 1 129,3 0-129,3 0 129,-2-1 0,4 4-129,-2-4 258,6 2-129,0-1 0,4 2 0,0-1-129,6 0 0,5 3 129,1 0-129,5-1 0,3 2 0,5 0 0,0 0 129,2 0-129,0 0 129,4-1-129,3 0 129,1 1-129,5 0 0,1 1 129,4 0 0,4 3 0,2-2-129,3 2 129,2 1-129,5 2 129,3-1-129,1-2 0,6 2 0,5-1 0,7 0 0,7-5 129,10 2-129,5-4 129,6 0-129,9-1 129,4-5-129,8 0 0,6-3-129,5 3 129,-1-7 0,4 1 0,2 0-129,0-2 129,1-2-129,0 1 129,0-2 0,-1-2-129,2 2 0,-1-3 129,3-2 0,5 0 0,2-6 0,0 1 0,1-6-129,1-1 129,2-5 0,1 0 0,-4-3-129,-3-3 129,-6-4 0,-5-2 0,-3-3 0,-6-1 0,-4-1-129,-10-3 258,-4-5-129,-11-3-129,-10-1 258,-10-4-258,-9-2 258,-17-3-258,-10-8 258,-16 3-129,-9-4-129,-20 1 258,-15 1-129,-15 2 0,-20 4 0,-14 3 0,-22 8 0,-18 5-129,-22 11 258,-19 10-129,-19 9 0,-23 10 0,-17 7-129,-16 15 129,-15 11-258,-3 13 129,-9 2-903,13 19-1806,-2-4-1806,17 1-387,17-3-5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9-11-22T23:05:27.32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6560 6119 1,'0'0'7,"-15"0"0,15 0-3,0 0 0,0 0-1,0 0 1,-11 5 1,11-5 0,0 0 1,-13 0 0,13 0 0,0 0 0,-15 0 0,15 0-2,0 0-1,0 0 0,0 0 0,0 0-1,0 0 0,0 0 0,17-12 0,-5 12 0,3-3 1,3 4-1,3-4 0,0 0 0,1 1-1,2 1 0,1 0 0,0-2-1,0 1 1,3 0-1,0 0 0,4 2 0,3-2 0,2 0 0,7-1 0,2 0 0,5 0 1,3-1-1,2 0 0,1 2 0,3 0 0,1 0 0,-2 2 1,2 3-1,-1-1 0,2 1 0,4-1 0,1 2 0,1-2 1,1 1 1,1 0-2,-1 0 1,0-1 0,1 3 0,-7 1-1,3 0 1,-2 3-1,-1 0 0,3 1 0,0 2 0,0 1 1,1 2 0,-1 2 0,0 2-1,0 1 1,1 2-2,-4 3 2,1 2-1,-1-2 0,0 5-1,0 1 1,1-1 0,-2 7-1,0-1 1,2 6 0,-2-1 0,1 6 0,3 0 0,-4 1-1,2 2 2,-1 1-1,-2 2 1,2 0 0,-2 2-1,-2 1 1,0 1 0,0 2 0,-2 1-1,-3-1 1,-2 1-1,-1-1 0,0 2 1,-8-2 0,0 3 0,-5-1 0,1 2 0,-4-2 0,0 2 0,-5-2 0,-3-1-1,0 1 1,-4 0 0,-3-4 0,-3 0 1,-6-4-1,0 4 1,-5-2 0,2-4 0,-5 0-1,-1 0 0,-3-4 0,-3 5-1,-2 2 1,-1-3-1,-4 2 0,-3 4-1,-1-2 2,-1 0-1,-3 2-1,0-4 2,-2-3-2,-2-2 2,-1 0-1,-3-1 0,-4-2 0,-2 0 0,-2-3 1,-2 2-2,-2 0 2,-1-1-2,-2-3 1,-3 0 0,-1 1 0,-1-3 0,0 1-1,-2-1 1,0-2 0,0 1 0,1-3 0,1-3 0,0-2 0,0-1 0,0-3 0,0-1 0,0-4 0,-2-1 0,1 0 0,-2-1 1,3-2 0,-1 1-1,3-4-1,-2 0 1,1-1 1,3 0-1,-1-2 0,4 0 0,0 0 0,1-1 0,0 0 1,1-1-1,1 0 0,2 2-1,1-4 1,1 0-1,1-1 0,0-3 0,3 2 0,0-2-1,2 0 1,-3-5 1,5 3-1,-1-2 0,5 2 0,1 0 0,4-3 1,1 2 0,15 1-1,-18 0 1,18 0 0,0 0 0,-12-2 1,12 2-2,0 0 0,0 0-1,0 0 1,-4-15-1,4 15 1,1-11 0,-1 11 0,0 0 1,3-12-1,-3 12 2,0 0-1,3-11 0,-3 11-1,0 0 1,0 0 0,6-11-1,-6 11 1,0 0 0,5-11-1,-5 11 0,0 0 1,0 0 0,0 0 0,0 0 0,0 0 0,0 0 1,0 0-1,0 0 0,0 0 1,5-11-1,-5 11 1,0 0-1,0 0 1,0 0 0,0 0 0,0 0-1,0 0 1,0 0-1,0 0 1,0 0 0,0 0-1,0 0 1,0 0 0,0 0 0,0 0 0,0 0 0,0 0 0,0 0-1,0 0 1,0 0-1,0 0 0,0 0 0,0 0 0,0 0 1,0 0-1,0 0 2,0 0-1,0 0 0,0 0 1,0 0-1,0 0 1,-5-11-1,5 11-1,0 0-1,0 0 1,0 0-1,0-12 0,0 12 0,0 0 0,-1-18 1,1 18-1,-1-16 1,0 5 0,1 11 0,-3-17 0,3 17 0,-2-11-1,2 11 0,0 0 0,0 0 1,0 0-1,0 0 2,0 0-1,0 0 0,0 0 2,0 0-2,-5-10 2,5 10-2,0 0 1,0 0-1,12-7 0,-12 7 0,16-4 0,-4 1 0,2 0 0,4 0 0,0-3 0,4 0 0,1-1 0,4-3 0,0 0 0,1 1-1,1-4 2,-2 0-1,-1 1 0,-4 1 0,-4 5 0,-3-1 0,-4 1 0,-11 6-1,0 0 0,0 0 0,0 0 0,0 0-1,0 0 0,0 0 0,-18 12 0,18-12 0,-21 9 1,9-6-1,-1 2 1,-1-2 1,-2 5-1,-2 1 1,-3 5 0,-2-1 1,-3 0-1,-5 4 0,1 2 1,-3 1 0,0 0 1,1 0-2,3-6 2,2 1-1,3-1 1,5-2-1,5-5-1,3 2 1,11-9 0,-12 12 0,12-12-1,-2 14 1,2-14-1,11 22 2,-3-8-1,5 0 1,1 3-1,4 4 1,0-1 0,5 2-1,1 1 0,1 2 0,1 0-1,3 3 1,-3-1 0,3-2 0,-2 0 0,0 0 0,-4-2 0,3-1 0,-3-5 0,-2-3 0,-3-3 0,-2 0 0,-3-3-1,-13-8 0,18 9 1,-18-9 0,0 0-1,0 0 1,0 0-1,0 0 1,0 0 0,0 0-2,0 0-1,0-14-7,0 14-20,-1-25-4,-7 1 1,3-7-1</inkml:trace>
  <inkml:trace contextRef="#ctx0" brushRef="#br0" timeOffset="1">19235 8309 1,'0'0'17,"0"0"1,0 0-11,0 0-2,0 0-2,0 0-1,0 0 0,0 0 0,0 0 0,0 0 1,0 0 1,0 0 2,0 0-1,10-1 1,-1-1 0,3 4-1,1-5-1,3 4-1,2-1-2,3 2 0,1 0-1,1 3 0,0-2 0,1 2 0,-1 1 0,0 1 1,3 4-1,0 2 1,4 1-1,1 2 0,5 2 0,0 5 1,5 4 0,-1 2-1,3 2 1,3 4-1,-1-2 0,1 4 0,2 1 1,2 2-1,2 2 0,3 2-1,3 7 1,0 3 0,2 5-1,0 1 1,1 4-1,0 0 1,-4 1 0,1 2 1,-6-2 0,-2 3 0,-1 0 0,-5 1 1,-3 6-1,-2 3 1,-4-1-2,1 3 2,-3 1-2,1-3 1,-3-3 1,0 3 0,-4-5 0,0-4 0,-3 0 1,-1 1-1,-3-3 1,-2 2-1,-4-3-1,-4-4 1,-2-3-2,-4 1 1,-5-5 0,-1-6-1,-7-1 0,-1-1 0,-5-2 0,-3-1-2,-3 1 2,-2-5 0,-3-1-1,-2-1 1,-2-4-1,-3-3 1,-2-1-1,0-3 1,0-4 0,-1-1-1,-1-3 1,-2-1 0,-3-1-1,0-1 1,-1-6 0,-1 2 0,-2-3 0,-2-2-1,0-1 1,0-1 0,3-2 0,-3-5 0,3 5-1,-2-7 1,0 3 0,1-1 0,-1-1 0,1-2 0,-1 2 0,1-1 0,1-2 0,3-1 0,0 0 0,4 0 0,1-4 0,2-2-2,3 0 2,2-3-1,3-1 1,0 2-1,4-2 1,1-1-1,2 3 1,2 2 0,3-1-1,2 2 0,2 3 0,0-1-1,11 10 0,-14-13 0,14 13 1,-10-7-1,10 7 1,0 0 0,-8-8 1,8 8 0,0 0 0,0 0 1,0 0-2,0 0 2,0 0-1,0 0-1,0 0 1,0 0 0,0 0 1,0 0-1,0 0 0,1 11 1,-1-11-1,0 0 0,0 0 1,0 0-1,0 0 0,0 0 1,-8 5 0,8-5-1,0 0 1,0 0 0,0 0-1,0 0 1,0 0-1,0 0 1,0 0-1,-1 13 0,1-13 0,3 12 0,-3-12 1,2 15 0,-2-15 0,3 18 0,-3-18 0,4 20 1,-4-20 0,4 23 0,-3-9 0,3 5 0,-2-2-1,3 1 0,-1 3 0,0 2 0,2 1-1,-2 6 1,3-3 0,0 1-1,0-2 0,1 1 1,2-6-1,-1-2 0,-2-5 0,2-5 0,-9-9 0,11 7 0,-11-7 0,0 0 0,9-17-1,-10 2-1,-1-4 1,-2-5 0,-2-7-1,-3-2 1,0-6 0,-3-4 0,-1 1 0,-1-2 1,0 0-1,2 0 0,0 4 1,2 0-1,1 9 0,1 1-1,2 4 0,1 5 1,2 4 0,0 0 1,2 5-1,1 12 0,0-14 1,0 14 2,0 0-1,11-10-1,-11 10 1,16 11-1,-5-6 1,2 1 1,1 2 0,2 4-2,2-2 2,3 2 0,-1-2 0,3 5 0,0-1-1,2 0-1,0 1 1,0 3-1,-2-3 1,0 0 0,-3 1-1,0-1 1,-4 1-1,-2-5 2,-5-1-2,0-2 1,-9-8-1,10 13 0,-10-13 1,0 0-2,0 0-1,0 0-2,2 15-10,-2-15-16,-10-10-1,10 10 1,-24-32-1</inkml:trace>
  <inkml:trace contextRef="#ctx0" brushRef="#br0" timeOffset="2">5736 10954 11,'12'-5'7,"-12"5"0,0 0-1,16 1 2,-16-1-2,12-1 0,-12 1-2,17 2 1,-6-1-1,-11-1 0,23 2 0,-11-6 1,7 3-2,-1-5 1,4-3-1,5 0 0,3-4-1,8 1 0,1-4-1,5 1-1,4-5 1,2-4 0,5 1 0,1-6 0,4-2 1,0-4 0,7 0 1,-1-5-1,4-1 0,2-2 0,4-2 0,0-3-1,2-1-1,-1-5 1,-1-1-1,-4-2 1,1-3-1,-6 0-1,-1-1 1,-4-3 0,2-2 1,-5-1-1,2-1 0,-1-2 0,-1 0 0,-3-2 1,2 2 0,-3-2-1,-2 0 0,-3 0 0,-1-2 0,-7-3 0,0 3-1,-3-4 1,-2 1 0,-2 0 0,0-1 1,-3-2-1,1 0 0,1 0-1,-3-1 1,2-5-1,-4-4 1,-1-2 0,-1-3 0,-3-2 1,-3 0-1,-4-2 0,0-5 1,-3 3-1,-2-2 1,-1 2-1,-1-1 0,-1-1 0,0 1 0,0-2 1,-2-1-1,1 2 0,2 0 0,0-1 0,0 2 0,1 1 0,-2 0 1,4-1-1,-1 4 0,3-4 0,-1 0 1,3-2-1,-1-3 1,4 1 0,0-3-1,1 0 0,1-1 1,0 5-1,0 2 0,0 2 1,1 4-1,3 2 1,1 4-1,7 6 1,3 1-1,8 2 1,5 1-1,5 2 1,2-2-2,5 4 0,3 2 1,-3-1 0,3 1 1,-3 2-1,3-2 0,0 3 0,2 4 1,2 2 0,3 0-1,3 4 1,0 3-1,2 0 1,3 7-2,-1 2 0,2 1 1,-1 0 0,2 1-1,2 4 1,0 0 0,-1 4 0,0 0 0,0 4 1,3-1 0,-4 4 0,1 6 0,2-4 0,3 6-1,3 0 1,2 1-1,1 0 1,1 3-1,-2-2 1,0 4 0,-4-2 1,-2 4-1,-3 0 0,0 7 0,-7-1 1,-1 7-2,-2 0 1,-1 5 0,-4 2 0,-2 0-1,-3 3 1,2-1 0,2 2-1,0 0 1,1-3-1,1 2 1,0-1 0,-2 3 0,0 0 0,-2 4 0,-5 0 0,0 3 0,-3 6 0,0-1 0,1 6-1,1-1 1,-1 3-2,2 1 2,2 3-1,-2-2 0,2 2 0,1-2 0,-3-1 0,2 2 1,-2-1-1,1 0 0,2-1 1,-1 3 3,-2-1-3,0 0 2,0 3-3,-4-1 1,-4-3 0,-1 3-1,-2-3 0,-4 0-3,-3 0 4,-1 0-3,-1-2 2,0-2 1,1-1-1,2 0 1,-2 2-1,4-5 0,0 2 0,3-1 1,-3-2-1,1-2 1,-5 3-1,0 1 0,-4-3 1,-4 0-1,-4 1 0,-2-2 0,-1 1 0,-2 0 0,-1-1-1,-1-5 1,-1 1 0,-2-1 0,-1 0 0,0-2-1,-4 0 1,3 0 0,-3-2 0,2 1 0,1-2 0,1 0 1,-1-3-1,2-1 0,-3 0 0,-1-3 0,0 0 1,-4 1-1,0-1 0,-12-2-1,20 6 1,-9-3-1,0 3 1,1-4 0,1 0 0,1-1 0,-1-2 0,-1 1 1,-1-2-1,-11 2 0,17-5 0,-17 5 0,0 0 0,13 0 0,-13 0 1,0 0-1,0 0 1,0 0-1,0 0 1,0 0-1,0 0 0,0 0-1,0 0 1,0 0 0,0 0 0,0 0-1,0 0 0,0 0 2,0 0-1,0 0 0,0 0 0,0 0 0,0 0 0,0 0 0,0 0 1,0 0-1,0 0 0,0 0-1,0 0 1,0 0-1,0 0 1,0 0 0,0 0 0,0 0-1,0 0 1,-9 11 0,9-11 0,-16 10 0,16-10 0,-22 16 0,9-9 0,-3 2 0,-1-3 0,0 2 0,-3-1 0,1 3-1,-4-1 1,-1 2 0,1-2 0,-2 2-1,-1 3 0,-1-2 2,-1 2-1,-1 0 0,1-2 0,0 0 0,1 3 0,1-3 0,2 0 0,3-4 0,4 0 0,2-2 0,15-6-1,-18 11 2,18-11-2,0 0 1,0 0-1,0 0 1,0 0 0,0 0-1,23-13 1,-6 5 0,6-4 0,3-2 0,3 1 0,2-1-1,0-2 2,1 0-2,-2 1 1,-1 1 0,-1 0 0,-4-1 0,1 3 0,-6-1 0,2 2 0,-4 2 0,0 0 0,-5-2-1,-1 2 1,-11 9 0,16-15 1,-16 15-1,10-14 0,-10 14 1,4-13-1,-4 13 1,0 0-1,-2-11 1,2 11-1,-3-10-1,3 10 2,-5-14-1,5 14 1,-9-17-1,2 6 0,1-1 0,-3-2 1,0-1 0,-4-1-1,0-3 1,-2-3-1,-2-5 1,-1-4 0,0-3-1,-3 0 1,1-3-1,1-4 1,-1 3-1,3 0 1,1 2-1,2 1 0,1 7 0,4-1 0,0 2 0,3 4 0,0 4 0,4 3 0,-2 0-1,4 16 0,-3-15-2,3 15 0,0 0-1,2 15-5,-2-15-6,-6 37-16,3-4 1,-8 1-1,1 1 0</inkml:trace>
  <inkml:trace contextRef="#ctx0" brushRef="#br0" timeOffset="3">18332 9930 1,'-15'8'7,"15"-8"-2,-13 2-2,13-2-3,-13-2 0,13 2 1,-13-9 1,13 9 0,-12-13 2,12 13 0,-8-15 0,8 15 0,0 0 0,-8-11-1,8 11-1,0 0-1,0 0 0,10-13-1,-10 13-1,20-7 1,-6-1 0,2 1 0,2 0 0,4 1 1,3-4-1,3 3 0,-1-4 1,6 1-1,0-2 1,4 1 0,0 1 0,2-3 0,1 1 0,-1-3 1,3 0 0,-3-1 0,3 2 0,-2 0 0,4-2 0,-3 2 0,4 0 0,-2 2 0,2 1 0,2-1 1,-1 1 0,-2-4 1,2 2-1,0 0 0,-1 2-1,0-5 1,1 2-1,-1-1-1,2 0-1,-3 2 0,0-2 1,0 2-1,0 0 1,-3-1-1,2 2 0,-3-1 1,0 2 0,2 0-1,-2 0 0,-1 0 0,3-1 0,-1 4 1,-2-3-1,4 1-1,0-1 2,-2-1-1,1-1 0,-2 0 0,-1 0 0,-1 0 0,-2-1 0,-1 1 2,0 2-2,-4 0 1,2 1 0,-2-2 0,3 1 0,-2 0 0,4 1-1,0-3 0,2-1 0,4-1 1,-1-2-1,3 3 0,1-3 1,0-2-1,0 0 1,1 1-1,-2-2 1,-2 2-1,1-1 0,-3 1 1,2-3-2,-3-1 2,-1 1-2,0 0 1,-1-2 0,0-2 0,-2 1 0,1-5 1,-2 2 0,3-1-1,-3-2 1,1-2-1,-1 1 1,0-4-2,1-1 2,-2 1-2,0-4 1,-3-2 0,2-4 0,-2-3 1,0-5-1,-1 0 1,0-6 0,-3-3 1,2-4 0,-4-3 0,1 1-1,-3 0 1,0-1-1,-5-5 0,1 1 0,-3 1-1,-3 1 0,0-1 1,-2 3-2,-2-4 1,0 0 1,-2 3-2,0 1 2,-1-1-1,1 0 0,0 0 0,0-3 1,-1 4 0,0 3-1,-4-2 2,2 5 0,-7 1 0,0 4 0,-3 2-1,0 6 1,-7-3-1,2 1 1,-4-1-2,0 0 0,-2-4 1,-2-1-1,0-3 2,-1-2-2,-1 2 1,1 2-1,0 0 1,-1 4-1,0 0 0,3 4 2,-5 4-3,2 0 2,-2 1-1,-1 1 1,-2-3 0,0 4 0,-1-1-1,-1 3 0,-1-3 2,1 4-2,-1-2 0,-1 3 0,-1 6 1,1-2-2,-2 5 2,2 3-1,-1 4 0,1-1-1,-1 5 1,3 2 0,2-1 0,2 4 1,3-1-2,3 0 2,4 3 0,2 2 0,3-1-1,10 12 2,-11-15-3,11 15 1,0 0 0,-7-12 0,7 12 1,0 0-2,0 0 2,0 0-2,0 0 1,0 0 1,0 0-1,0 0 0,0 0-1,0 0 1,0 0 0,0 0-1,0 0 1,0 0 0,0 0-1,0 0 1,0 0 0,0 0 1,9 11-1,-9-11 0,15 15 0,-8-3-1,4 4 2,0 1-2,0 5 1,-1 4-1,-1 7 0,-1 5 0,-2 5 1,0 2 0,-3-1-1,-2-3 1,-1 3-1,-1-3 1,1-4 0,-1-6 0,-1-5 0,4-7 0,-2 1-1,1-2 0,-1-5 1,0-13-1,-1 16 1,1-16 0,0 0 0,0 13-1,0-13 1,0 0 0,0-14 0,0-1 0,1-2-1,-1-6 0,-1-4 1,-1-8-2,0-1 2,-5-6-1,-1 1 0,-4-1 1,-2 0 0,-5 0-1,1-1 1,-2 6 1,1-1-2,1 5 2,0 1-1,4 5 0,2 0 0,1 8 1,3 3-1,1 5 0,7 11 0,-9-16 0,9 16 0,0 0-1,0 0 1,0 0 0,0 0 0,0 0 0,0 0 0,0 0 0,21 4 0,-4-2 0,9 1 0,7 3 0,10-1 0,8 3 0,7 0-1,3 1 1,8 0 0,0 2 0,-1 1-1,-6-1 1,-6 1 1,-7 0-1,-8-1 0,-7-4-1,-10 1 3,-6-5-3,-7 2 2,-11-5-2,11 4 1,-11-4 0,0 0 0,0 0-1,0 0-3,0 0-2,0 0-17,-5 17-5,-7-20-1,0 0-1</inkml:trace>
  <inkml:trace contextRef="#ctx0" brushRef="#br0" timeOffset="4">14176 5188 17,'12'-6'9,"-12"6"0,0 0-3,16-9 0,-16 9-3,18-4 0,-5 2-1,1 0-1,2-1 0,1 1 0,3-2 0,2 1 1,1-1-1,3 0 0,-2-3 1,3 0 0,2 0 0,3-1 1,2-1 0,1 1-1,4-4 1,1 2-1,3 1 0,3 0 0,-1 2-1,4-1 0,-2 0 0,1 1 0,1 1 0,3 0 0,-4 1 0,2-1 1,-4-1 0,3-1 0,-3 2 0,4 3 0,0-2 0,0 4-1,4-3-1,0 1 1,1 3-1,0 3 0,1-2 0,-1 0 0,-1-1 1,2 2-1,-1 0 1,1 3-1,2-3 2,2 2-1,2-5 0,3 3 0,0 2 0,-1 1 1,0-2-1,-1 0-1,1 0 0,-1 0 1,-2 5-1,0-3 1,0-2 0,3-1 0,3-1 1,4 4-1,-2-3 1,2 5-1,0-3 0,-1 4 0,0 1-1,2 1 0,-5 2 0,2 2 0,0-2-1,1 1 1,3-1 0,2 2 0,-2-2 0,0 1 0,5-2 0,2 2 0,-2-3-1,1 5 1,0-3 0,1 1-1,-1-1 2,0 0-1,-2 0 0,-3 3 0,-1 0-1,0-2 2,-2 2-1,-2-1 0,0-1 0,2 0 0,1-1 0,0-1 1,-2 0 0,1 0-1,0-3 1,-1 0 0,0 1-1,0 1 1,-5-3-1,-1 3 0,-1-3 0,-2 1 0,1 2 0,-2 0 0,-2-3 0,0 2 0,-1-1-1,-1 1 1,4-1 0,-2-1 0,-1 0 0,1-4 0,0 4-1,-2 0 1,2 0 0,2-2 0,0 3 0,-2-2 0,2 2 0,-1 0 0,-2-1 0,1-1 0,-1 0 1,2-2-1,-4 0 0,1 1 0,-1-2 1,1-3-1,0 1 1,0-2-1,-4 1 1,1 0-1,-4-1 1,-2-1 0,-3-1-1,-1 1 1,-3 0-1,-1 0 0,-1 0 0,-1-2 1,-2 0-1,-1-1 0,-1 2 0,-1-2 0,-1-1 1,-1 1-2,-4-2 1,-1 3 1,1-1-2,-3 3 1,2-4 1,-3 2-1,-2-1 0,1 0 0,-3-1 0,1-1 1,-1-1 0,-1-3-1,0 0 1,3-4 0,-2 1 0,2-3 0,-3-2 0,1-2 0,-2-4-1,0 2 1,-3-3 0,1-2-1,-2-4-1,-1-2 2,-3 1-1,1-3 0,-2-3 1,1-5-1,-4 2 1,1-2-1,-1-1 0,1 4 0,-2-4 1,1 4-1,-1-3 0,0 2-1,0-3 1,-1 3 1,-2 0-1,-1-2 1,-3 1-1,1-1 1,-5 1 0,1 5 1,-3-3-1,0 0-1,-1 2 1,2 0-1,0 2 1,2 3-1,-1-3 1,1 5-1,0 1 1,2 5 0,-1-2-1,0 3 1,-2 1 0,2 0 0,-2 2 0,-1 5 0,2-1-1,0 1 1,0 2-1,3 2 1,-1 0-1,5 13 0,-6-20 0,4 9 1,2 11-1,-2-17 0,2 17 0,-1-11 0,1 11 0,0 0 0,0 0 0,0 0 0,0 0 0,0 0 0,0 0 0,0 0 0,0 0 0,0-11 0,0 11 0,0 0 0,0 0 0,0 0 0,0 0 0,0 0 0,1-11-1,-1 11 1,0 0 0,0 0 0,0 0 1,0 0-1,2-12 0,-2 12 0,0 0 0,0 0 0,0-12 0,0 12 0,0 0 0,0 0 0,0 0 0,0 0 0,0 0 0,0 0 0,-2-12 0,2 12 0,0 0 0,0 0 0,-1-12 0,1 12 0,0 0-1,0 0 1,0 0 0,0 0 0,0 0 0,0 0 0,0 0-1,0 0 0,0 0 0,0 0-1,-4 11 1,4-11 1,-1 17-1,0-6 0,-1 3 1,0 7-2,-3 4 2,-2 5 0,-3 1 0,-1 4-1,-2 3 1,-2 0-1,-1 3 0,0 0 2,2-4-2,0-7 1,3-1-1,0-6 1,4-5 0,2-2 0,5-16-1,-6 13 1,6-13 0,0 0 0,0 0 0,0 11 1,0-11-1,0 0 1,0 0-1,0 0 0,0 0 0,-3-14 1,0 2-1,-2-3 0,-1-6 0,0-3 0,-2-1 0,1-4 0,0-2 1,3 2-1,0 0 0,2 3 0,2 0 1,1 6-2,2 1 2,-1 1-2,2 2 1,-2 3 0,2 2 0,-4 11 0,1-19 1,-1 19-1,-2-19 1,2 19 0,0 0 0,0 0-1,-8-12-1,8 12 2,0 0-2,0 0 2,0 0-1,11-11-1,-11 11 2,17-11-1,-17 11 1,19-5-1,-19 5-1,15-2 2,-15 2-1,0 0 0,11-1-1,-11 1 1,0 0 1,0 0-2,0 0 2,0 0-1,0 0 0,0 0 0,0 0 0,0 0 0,0 0 0,0 0 1,0 0-1,0 0 0,0 0 0,0 0 1,0 0-1,0 0 0,0 0 0,0 0 0,4-13 0,-4 13 1,0 0-1,4-12 0,-4 12 0,0 0 0,0 0 0,0 0 0,7-11-1,-7 11 2,0 0-2,0 0 1,0 0 0,12 5 0,-12-5 0,25 9 0,-6-2 0,6 0 0,5 4 0,4-2 0,4 3 0,4 4 0,-1-1 0,2 2 1,1 3-1,2 0-1,-3 0 0,1 2 1,-4-4 0,-1 0-1,-3-1 1,-3-1 0,-7-5 0,-2-1 0,-7-3 1,-3-1-1,-14-6 1,16 6-1,-16-6 1,0 0 0,0 0-1,0 0 0,0 0 1,0 0-2,0 0 1,0 0-2,0 0-2,0 0-6,14 7-17,-14-7-4,13-7-1,-8-6-1</inkml:trace>
  <inkml:trace contextRef="#ctx0" brushRef="#br0" timeOffset="5">21247 10695 21,'0'0'19,"0"0"-4,0 0 0,0 0 0,0 0-2,0 0-2,0 0-3,0 0-2,0 0-2,0 0 0,0 0-1,0 0-1,0 0-1,0 0 0,0 0 0,0 0 0,0 0 0,3 11-1,-3-11 0,0 0 0,7 16 1,-7-16-1,7 14 0,-7-14-1,7 20 1,-2-8 0,1 3 0,0 0 0,3 1 0,-1-1 0,0-1 1,-1-2-1,0 2 0,-1-2 0,-6-12 0,9 13 0,-9-13 0,5 12-1,-5-12 1,0 0 0,0 0 0,0 0 1,0 0-1,0 0 1,-21-5 0,21 5 0,-18-14 0,18 14 0,-17-23-1,17 23 1,-12-24-2,8 10 1,8-2-1,-1 1 1,9 0 0,1 1 0,4-1 2,5 2-2,1-2 1,4 4-1,-2 0 2,2 3-2,-4-2 0,-1 4 0,-2 2-1,-5 1 0,-2 4-1,-13-1-1,17 8-2,-17-8-7,0 0-17,5 11 0,-5-11 0,0 0 0</inkml:trace>
  <inkml:trace contextRef="#ctx0" brushRef="#br0" timeOffset="6">21629 10798 9,'12'6'21,"-12"-6"2,22-4 0,-9-1-15,1-4-2,2 1-1,1-3-3,-1 1 0,2-3-1,-3 3 0,2-1 0,-3 3-1,-1-3 0,-2 2 0,-11 9 0,17-14 0,-17 14 0,6-13 0,-6 13 0,0 0 0,-12-7 1,12 7 0,-24 5 1,11-3-1,-5 2 0,2 3 1,-5-1 1,5 2 0,-2-2 0,3 5 0,-2-4 0,5 6 0,0-4 0,3 5 1,9-14-2,-11 25 0,6-13 1,10 2-1,-2-1 0,9 0 1,-4-1 0,8 0-2,3 0 1,1-1-1,5-5 1,-3 0-3,2-2 0,-4-8-4,4 7-7,-6-3-19,-5-9 0,1 3 0,-10-10 0</inkml:trace>
  <inkml:trace contextRef="#ctx0" brushRef="#br0" timeOffset="7">22027 10713 9,'0'0'24,"0"0"1,0 0-4,0 0-8,0 0-1,0 0-2,17 2-1,-17-2-1,6 10-1,-6-10-2,7 15 1,-7-15-2,6 24-1,-4-9-1,2 6 0,-1-3-1,1-1 0,-1-1 0,2-1-1,1 0 2,-6-15-2,19 12 0,-6-13 0,4-7-1,1-2 0,4-5 0,2-3 0,0-3-1,0 2 2,-2 3-1,-3 1 0,-3 8 1,-4 1 0,-12 6 0,16 5 0,-16-5 0,4 18 0,-4-6 1,2 2 0,-1-2 0,1 1 0,2-1 0,3-1 0,1 1 0,0 0-1,-8-12 1,17 19-1,-17-19 0,16 8 0,-16-8 0,0 0 0,12-7-1,-10-5 1,-2-3-1,-3-3 1,3-1-1,-2-1 0,2 2-3,-4-8-4,9 8-18,-1 5-6,-4-4 2,0 17-2</inkml:trace>
  <inkml:trace contextRef="#ctx0" brushRef="#br0" timeOffset="8">22654 10735 24,'0'0'26,"12"4"1,-12-4 0,0 0-20,0 0-1,2 12-1,5-1 0,-7-11-1,12 23-1,-7-10 0,6 1-1,-4-1-1,2-1 1,-9-12-1,14 18 1,-14-18-1,9 11-1,-9-11 0,0 0 1,0 0-1,0 0 1,-13-7-1,13 7 1,-14-15 1,14 15-1,-13-25 2,8 13-2,0-6 1,4 2 0,1-5 0,5 4 0,3-1-2,3 2 0,5 0 1,2 2-2,7 2 0,-3-2-3,8 12-8,-4 0-19,-3-6 0,1 6-1,-6-5 1</inkml:trace>
  <inkml:trace contextRef="#ctx0" brushRef="#br0" timeOffset="9">23096 10658 18,'4'19'24,"-4"-19"1,5 21-3,1-2-13,-4-2-1,8 7 0,-8-4 0,8 4-3,-4-2 0,1-3-6,2 2-7,-2 1-18,-7-22-1,0 0-2,0 0 1</inkml:trace>
  <inkml:trace contextRef="#ctx0" brushRef="#br0" timeOffset="10">23412 10321 34,'27'17'28,"-27"-17"-1,23 29 2,-9-3-22,-8 3-1,6 12 0,-8 1-3,3 7 1,-6-1-2,2 0 0,-5-4-3,0-6-3,4-2-11,-2-9-14,-5-16-1,5-11 0,0 0 1</inkml:trace>
  <inkml:trace contextRef="#ctx0" brushRef="#br0" timeOffset="11">23390 10563 55,'12'16'32,"-1"-14"1,8 0-1,9 5-24,-6-7-3,9 4-1,0-2-3,3-2 0,0 1-1,2 2-1,-1 2 1,-1-3 0,-1-4 0,-1-1-1,-3 0 0,-1 0 0,2-2 0,-6-1-1,2-4 1,-7 0-2,2 3 1,-6-4 0,-1 4 0,-6-7 0,-8 14 0,8-19-1,-8 19 0,-5-12 1,5 12 0,-19-5 1,3 3-1,-2 3 2,-6 2 1,2 6 2,-6-4 1,5 12 1,-5-5 0,7 9 1,-2-2 0,10 10-1,-3-6-1,13 10 1,1-6-2,12 4 0,4-2-2,12 0 1,7-4-2,6-7 0,9-3-2,-2-12-6,15 4-20,-11-7-7,-5-10 1,-7-3-2</inkml:trace>
  <inkml:trace contextRef="#ctx0" brushRef="#br0" timeOffset="12">21055 11565 1,'-18'-1'3,"18"1"8,-12 9-3,12-9-1,0 0 2,0 0 1,0 0 2,-6-17 0,6 17 2,1-18 1,-1 18-1,-1-11-1,1 11-3,-4-11-1,4 11-2,0 0-1,0 0-1,-9-16 0,9 16-2,-1-12 1,1 12-2,6-11 0,-6 11 0,16-16 0,-4 9-2,2 3 1,2 1-1,3 0 0,2 6 0,1-1 0,1 4 0,0 3 0,-1 1-1,0 4 1,-1 0-1,-4 5 0,-2-4 1,-4 5-1,-4-1 0,-2 5 0,-4-4 0,-2-1 1,-5 0-1,0-3 1,-4-1-1,-1-2 2,-1-2-1,-2-6 0,-2 0-1,-1-4 1,0-3 0,1-3 0,-1-2 1,1 1-1,2-4 0,3 1 0,2-2 1,9 11-2,-7-16 1,7 16-1,4-16 0,-4 16 0,13-16 0,-2 9 1,0-2-2,4 8-1,-3-4-4,15 10-8,-9-4-16,6-3-1,4 3 0,1-3 0</inkml:trace>
  <inkml:trace contextRef="#ctx0" brushRef="#br0" timeOffset="13">21647 11462 23,'-10'12'25,"-12"-6"3,9 5 0,-3-1-19,-5-7-1,10 9 1,-8-10-2,19-2-1,-23 13-1,23-13 0,-14 9-2,14-9-1,0 0 1,0 0-2,15 13 0,0-9-1,2 0 0,3-1-1,4 5-1,-1-4 1,1 7-1,-3 0 0,-4 0 0,-2 0 1,-6 2 0,-4 0 1,-3-2 1,-7 4 0,5-15 2,-22 20-2,6-13 2,-2-3-2,-3-2 0,1-1 0,1-2-4,-1-6-4,20 7-19,-17-9-6,17 9 1,-7-13-1</inkml:trace>
  <inkml:trace contextRef="#ctx0" brushRef="#br0" timeOffset="14">22193 11539 21,'0'0'24,"0"0"0,2-17-1,-2 17-16,26-16 0,-12 5-1,8 1-2,-2 1 0,1 4-1,-1 1 0,0 7-1,-2 1 0,-3 6-1,-3 1 1,-2 7 1,-6-3 0,0 7 3,-11-8 0,6 9 0,-15-12 1,6 9 0,-10-9-2,4 3 0,-6-8-2,1 0-1,-2-3-2,2-6-1,3 3-1,-1-12-4,19 12-6,-19-18-16,16 3-5,8 1-2,5-3 2</inkml:trace>
  <inkml:trace contextRef="#ctx0" brushRef="#br0" timeOffset="15">22596 11531 9,'12'34'20,"-12"-12"2,13 9-4,-1 5-10,-4-1 2,8 7 1,-7-8-1,7 3-1,-7-5-1,5-1-2,-6-5-2,2-4-3,-4-8 0,-3-3-1,-3-11 0,0 0-1,0 0 1,-7-13-1,-2-1 1,0-5-1,-2-4 0,-3-4 1,2-3 0,0-3 0,1-7 0,0 0-1,6-1 1,4 1-1,4 0 1,6 2 0,4 4-1,3 2 1,5 13 1,5 3-1,-2 5 1,2 6 0,-1 7 1,-2 7 0,-5 2 2,-1 14 0,-10-8 0,-1 9 2,-12-4 0,2 8 0,-14-9 0,5 3-1,-12-8-1,4 0-2,-3-6 1,2-7-3,1-1 0,2-10-4,19 8-5,-25-16-21,24 3-3,7-3-1,6-3 0</inkml:trace>
  <inkml:trace contextRef="#ctx0" brushRef="#br0" timeOffset="16">23282 11433 30,'-27'4'27,"13"2"2,-10-7 0,4-1-14,1 12-7,-11-4 0,10 9-2,-10-9 1,11 7-2,-4-4 0,8 4-1,0-6-1,8 4-1,7-11 0,0 0-1,6 14 0,5-10-1,5 0 0,2-1-1,3 4 1,0-1 0,-2 6 0,-2 0-1,-2 3 1,-5 3 0,-4-2 1,-5 2-1,-4-4 2,-6 2-1,-3-5 1,-3 0 0,-3-4-1,0-3 0,-2-2-1,2-4-1,3 1-3,-2-8-3,17 9-13,-11-6-14,11 6 0,-2-18 0,5 6 0</inkml:trace>
  <inkml:trace contextRef="#ctx0" brushRef="#br0" timeOffset="17">23782 11646 22,'0'0'23,"-16"-26"2,16 14 1,-1-3-18,0-4-1,8 3 1,-1-4-1,9 7 0,-4-5 0,9 10-1,-4-1-1,6 7-1,-2 1-1,1 5-1,-6 1 1,1 7-1,-6 3 0,-3 3-1,-7 2 1,-1 3 0,-9-4 2,-1 4-1,-6-6 1,1 4-2,-5-8 1,2-1-1,-4-6 1,3-3-2,1-3-2,1-3-1,5 1-2,-2-14-7,13 3-22,2-1-2,5-4 1,6-1-1</inkml:trace>
  <inkml:trace contextRef="#ctx0" brushRef="#br0" timeOffset="18">24053 11456 44,'-10'17'28,"10"-17"3,-2 15 0,11-1-21,-9-14-1,8 28 0,-8-13-2,7 8-1,-7-9 0,7 6-2,-4-8-1,-3-12-1,15 11-2,-2-13 0,5-9 0,4-8-1,6 0 0,2-5 0,4 1 0,0 0 0,-2 1 1,-3 7 1,-7 3-1,-2 8 1,-7 8-1,-13-4 2,10 21-1,-12-2 1,-5 2 0,0 5 0,-3-1 0,2 0-1,-2-4 1,2-2-1,2-1-1,0-5-3,9 8-10,-3-21-22,-11 15-1,11-15-1,-15-13 1</inkml:trace>
  <inkml:trace contextRef="#ctx0" brushRef="#br0" timeOffset="19">21565 12537 30,'0'0'28,"3"-20"2,-3 20-7,0 0-10,4-19-1,-4 19 0,0 0-3,0 0-1,0 0-2,0 0-2,0 0-1,0 0 0,1 22-1,-1-5-1,0 1 0,2 8 0,-1 7-1,3 5 0,0 3 1,2 2-1,0 4 0,1 1 0,3 4-1,-2-2 1,1-5-1,-2-9-2,2 1-3,-6-18-6,4-4-22,-7-15 1,0 0-1,6-18 0</inkml:trace>
  <inkml:trace contextRef="#ctx0" brushRef="#br0" timeOffset="20">21535 12766 62,'-1'18'33,"1"-18"-1,-2 15 2,11-7-30,-9-8 0,11 2 1,-3-8-1,7 0 0,-1-2-2,7 0 1,-1 1-3,3-6-3,7 11-4,-9-12-16,6 9-11,0-1-1,-2-1 0,-1-1 1</inkml:trace>
  <inkml:trace contextRef="#ctx0" brushRef="#br0" timeOffset="21">21872 12345 33,'0'0'25,"0"0"3,0 0-1,18 6-20,-18-6-1,15 2 1,-15-2-1,20 6 0,-9-2-1,7 3-1,-4 2 0,3 2-2,-1 2 0,2 5-1,-2 2-1,-1 0 0,-3-2 1,-2 3-2,-2 2 0,-3-1 1,-1 0-1,-4 0 1,-2-6 0,-2 1 0,-2-4 1,-2-1-1,8-12 1,-20 10 0,6-14 1,1-3-1,-3-4 0,1 0-1,1-4 1,2 1-1,1-2 1,3 0-1,5 3-1,3 2 1,0 11 0,13-18 1,-1 10-2,3 2-1,8 5-1,-2-5-1,11 10-6,-8-4-16,4-3-5,4 6-1,-5-7 0</inkml:trace>
  <inkml:trace contextRef="#ctx0" brushRef="#br0" timeOffset="22">22527 12370 22,'0'0'25,"0"0"0,-16-3 4,4 1-17,12 2-2,-32 13 2,19 4-2,-13-8 0,10 16-1,-8-11 0,9 9-4,-5-7-1,7 8-2,2-8-1,5 2-1,5-3 1,5-4-1,4 0-1,5 0 1,5-2-2,3-6-1,7 4-3,-6-16-11,7 2-17,4-6 1,-1-5-1,3-4 1</inkml:trace>
  <inkml:trace contextRef="#ctx0" brushRef="#br0" timeOffset="23">22787 12151 53,'6'25'29,"-4"-4"1,6 7-1,5 1-27,-3 1 1,1 6-1,-2 2 0,-1 0-1,0-1 0,-3-3-2,1-1-5,-8-7-17,-4-12-7,8-2 1,-2-12-1</inkml:trace>
  <inkml:trace contextRef="#ctx0" brushRef="#br0" timeOffset="24">22685 12352 42,'0'0'32,"2"12"-1,-2-12 1,22-8-18,0 8-8,1-9 0,13 8-1,-3-9-1,8 2-4,4 3-3,-3-7-13,3 6-15,3 3-2,-7-2 0,1 4-1</inkml:trace>
  <inkml:trace contextRef="#ctx0" brushRef="#br0" timeOffset="25">23189 12465 13,'19'-5'25,"-7"-13"0,13 12 1,-1-3-15,-4-2-2,5 9 0,-4-2-3,1 8-1,-7 2-1,-1 10 1,-7-4 0,0 11 1,-12-5-1,4 6 1,-14-4 0,3 4 0,-11-9-1,6 1-1,-8-7-2,2 0 0,-1-10 0,0-2-2,5-7-3,-1-5-3,16 4-14,-3-8-12,4-4-2,8 0-1,3-5 2</inkml:trace>
  <inkml:trace contextRef="#ctx0" brushRef="#br0" timeOffset="26">23524 12384 43,'0'0'30,"4"14"1,0-3-2,-4-11-18,17 34-1,-11-23-2,9 10-1,-8-3-2,8 5 0,-9-4-2,2 4 1,-4-4-2,0-5 0,-4 1-1,1-2 0,-1-13 0,-4 12-1,4-12 1,0 0-1,-6-20 2,6 5-1,0-3-1,1 0 0,2-4 1,0-1-1,6 3-1,-1-2 1,5 3-2,2 2 2,4 4-2,0-3 0,8 10-6,-9-10-11,9 8-15,4 1 0,-1-1-1,2 1 0</inkml:trace>
  <inkml:trace contextRef="#ctx0" brushRef="#br0" timeOffset="27">24182 12330 60,'0'0'32,"0"0"-1,0 0-4,-17-6-19,17 6 2,-18 1-4,18-1 0,-29 8 0,13 4-1,-10-3-1,4 10-1,-5-2 2,5 1-3,-1 0 1,6 0-2,2-1 0,8-2 0,6-4 0,1-11-1,22 12 0,-1-7 0,4-2-1,6 2 1,-1 0 0,1 0-1,-3 1 1,-4 3 0,-4 1-1,-7 3 1,-7 0 1,-6 0-2,-7 3 2,-4 0 0,-6 1-1,-4 1 1,-3-2-1,-2-2 0,-1 3-1,-1-3 0,5 4-7,-10-13-21,12 3-8,2-11 0,3-3 0</inkml:trace>
  <inkml:trace contextRef="#ctx0" brushRef="#br0" timeOffset="28">20770 9382 1,'0'0'11,"0"0"1,0 0-2,-13-3 0,13 3 0,0 0 0,0 0 0,0 0-1,0 0 0,0 0-1,-9-11 0,9 11-1,0 0 0,0 0-2,0 0 0,0 0-2,0 0-1,0 0 0,0 0-1,0 0-1,0 0 0,2 14 0,-2-14-1,6 20 1,-1-7-1,-1 4 1,-1-3 0,1 3 0,0 1-1,-1 1 1,1 0 0,0-3 0,-2 3 0,1-6-1,0 4 0,-3-17 0,5 20-1,-5-20-1,5 11-4,-5-11-4,0 0-10,5-14-7,-9-1 0,4 15 2</inkml:trace>
  <inkml:trace contextRef="#ctx0" brushRef="#br0" timeOffset="29">20804 9416 9,'0'0'14,"0"-12"-1,0 12-1,-10-11 1,10 11-2,-13-6 1,13 6-3,-13-9 0,13 9-2,0 0-3,0 0-1,-11-6-1,11 6 0,0 0-1,16 7-1,-5-3 1,4 2 0,2-2 1,6 4-1,0-4 0,4 1-1,1 1 0,0 2 0,-1 0 0,0-1 0,-4 4-1,-1 0 0,-3 4 1,-5 0 0,-3 1-1,-2 1 1,-6 2-1,-1-2 1,-4 1 0,-3-1 1,-3-4-1,-3 0 2,-1-3-1,-4-3 0,-1-3 0,-2 0 1,-2-4-1,1-1 0,-2 0 1,2-3-2,2 2 2,4-2-2,-1-1 0,4-1-1,11 6 0,0 0 0,0 0-2,-9-12 0,9 12-2,0 0-1,22 1-4,-22-1-9,14-3-9,5 4 2,-8-12 0</inkml:trace>
  <inkml:trace contextRef="#ctx0" brushRef="#br0" timeOffset="30">21185 9450 39,'0'0'26,"-9"13"-1,9-13 0,-15-2-25,15 2-1,0 0-1,0 0 1,2 12 2,-2-12 0,3 16 2,1-4 0,-4 2 0,2 3-1,-2 1 1,2 3-1,-2-3-1,0 1-2,2-1-2,-2-18-4,4 24-7,-4-24-11,0 0-3,11 4 0,-11-18 5</inkml:trace>
  <inkml:trace contextRef="#ctx0" brushRef="#br0" timeOffset="31">21315 9325 8,'-3'-12'15,"14"12"-1,-11 0-1,0-13-16,0 13 2,0 0 3,0 0 3,0 0 2,0 0 4,6 13 2,-4 0-1,-2-13-1,0 27-5,-1-9 0,3 7-3,-3 0 0,5 9-1,-2 4 0,2 2-1,1 4-1,4 0 1,0 0-1,1-7-1,3 2-5,-3-16-7,0-10-15,7 2 0,-17-15 0,21-8 2</inkml:trace>
  <inkml:trace contextRef="#ctx0" brushRef="#br0" timeOffset="32">21503 9309 38,'0'0'27,"5"23"-2,-5-23 2,-7 21-26,7-2-1,0 2 0,1 5 1,-2-1 0,2 5 1,-2-3 0,1-1-1,0 4 1,0-3-1,1 3-3,-2-7-3,6 3-5,-5-10-11,0-16-7,3 21 0,-3-21 1</inkml:trace>
  <inkml:trace contextRef="#ctx0" brushRef="#br0" timeOffset="33">21280 9599 37,'0'0'27,"13"2"-1,-13-2-2,23-10-20,2 6-2,0-3 0,8 3-1,-1-3 1,5 3-2,-1 0 0,2 1-4,2-2-17,0 6-6,-11-12-1,4 9 0</inkml:trace>
  <inkml:trace contextRef="#ctx0" brushRef="#br0" timeOffset="34">21899 9547 27,'0'0'24,"-15"-1"-3,15 1-1,0 0-21,0-19-2,2 5 2,3-3 2,4 1 2,1-6 2,5 2 1,0-2 1,7 5 0,-5 0-2,6 7 0,-3 3-3,-2 6-1,-4 3-1,-3 9-1,-7 3 2,-1 6 0,-8 1 1,-2 4 0,-10-2 1,3 3-1,-7-3 2,4 1 0,-6-6-1,4-2-1,-2-4-1,3-5 0,3-3-4,-1-10-1,16 6-8,-18-24-11,10-2-8,7 2 1,0-10-1</inkml:trace>
  <inkml:trace contextRef="#ctx0" brushRef="#br0" timeOffset="35">21979 9198 18,'15'-6'23,"-15"6"1,0 0-10,16 0-4,-16 0-3,9 19-2,-6-4 0,2 10 0,-4 1 0,3 11 0,-6-2 0,5 7-1,-3 0 0,2 1-2,2-1-7,-2-7-20,3-13-3,15-5-2,-4-21 1</inkml:trace>
  <inkml:trace contextRef="#ctx0" brushRef="#br0" timeOffset="36">22354 9468 39,'-4'22'23,"4"-22"-8,0 0-8,21-10-27,-9 0 3,-1-4 7,6 0 4,-5-4 4,1 4 4,-4-2 6,-9 16 9,5-23 1,-5 23-4,-6-15-8,-6 12-2,-1 1-3,-5 2 0,1 3 1,-5-2 1,5 3 0,-5-3 2,8 9 0,-5-6 0,8 7-1,-3-5 1,8 8-2,-7-4 2,7 5-2,-3 0 1,4 3-1,-3-1-1,6 4 1,-2-1-1,4 1-1,2-5-1,1 0 0,5-6-2,-8-10-2,24 8-3,-13-18-8,8-7-17,6 1 2,-2-8-1,5-3 1</inkml:trace>
  <inkml:trace contextRef="#ctx0" brushRef="#br0" timeOffset="37">22581 9078 37,'0'0'29,"0"0"-2,-17 15 2,20-3-22,5 11-5,2 9-3,3 5 2,2 6 0,3 4 0,-2 4 1,3 4 0,-5-2 0,0 2 0,-5-4 0,1-4-1,-5-4-1,-3-8-1,1-2-3,-7-17-2,6 3-8,-2-19-7,-18-8-8,18 8 1,-20-32-1</inkml:trace>
  <inkml:trace contextRef="#ctx0" brushRef="#br0" timeOffset="38">22552 9490 39,'11'1'23,"4"-2"1,11 2-3,2-6-5,16 6-5,3-4-7,9-3-15,-1-4-17,13 8-1,-6-14-2,8 2 1</inkml:trace>
  <inkml:trace contextRef="#ctx0" brushRef="#br0" timeOffset="39">23223 9111 4,'-3'-11'25,"3"11"1,0 0-4,0 0-6,18-7 0,-18 7-4,0 0-1,0 0-3,0 0-1,0 0-2,4 12-1,-7 0-1,3 6-1,-1 4-1,2 9 0,-1 6 0,2 6 0,-2 2 0,4 3-2,0 1 1,-1-1-1,3 3-2,-4-7-3,6 0-4,-9-19-3,11 9-4,-9-14-14,-1-20-1,-1 14 2,-5-25 9</inkml:trace>
  <inkml:trace contextRef="#ctx0" brushRef="#br0" timeOffset="40">23087 9474 24,'0'0'26,"0"0"3,0 0-1,5-18-16,10 17-2,-6-12-2,11 10-1,-3-8-2,11 6-1,-2-3-2,3 3-2,2 2-3,-5-3-2,6 11-5,-11-7-12,2 3-10,1 2 2,-9-5 0</inkml:trace>
  <inkml:trace contextRef="#ctx0" brushRef="#br0" timeOffset="41">23418 9436 9,'-12'-2'22,"12"2"0,-1-12-1,3-2-13,9 4 1,-2-6-1,9 4 0,-4-4-1,9 5 0,-9-1-1,7 6-1,-9 0-1,2 12-1,-14-6-1,14 13-2,-12-2 2,-2 6-1,-5-2 0,0 5 1,-4-2-1,2-1 0,-5 0 1,2-1 0,-2-2-1,2-4 1,-1-2-1,11-8 0,-18 8-1,18-8-2,-12-5-3,12 5-7,-14-23-19,14 23 0,-6-23-1,7 9 2</inkml:trace>
  <inkml:trace contextRef="#ctx0" brushRef="#br0" timeOffset="42">23648 9302 1,'0'0'19,"6"17"5,-6-17 1,0 0-10,0 0-5,0 0 0,-4 21-1,4-21-1,6 20-1,-6-20-1,12 25-1,-12-25 0,21 23-2,-21-23 0,23 25-1,-23-25 0,17 19 1,-17-19-1,14 14-1,-14-14-1,5 13 0,-5-13 0,0 0 0,0 0 0,0 0-1,0 0 2,0 0-1,-12-16 0,12 16 0,-10-19 1,10 19-1,-8-23 1,8 12 0,4-3-1,6-1 3,1-4-2,7 5 0,2-3 0,4 3 0,1 2-2,-3-2-5,7 6-22,-8 6-6,-8 0 2,-2 0-2</inkml:trace>
  <inkml:trace contextRef="#ctx0" brushRef="#br0" timeOffset="43">21847 10093 1,'0'0'2,"-12"10"17,12-10-7,0 0-1,0 0 2,4 14 1,-4-14-1,0 0 1,0 0-2,1 16-2,-1-16-1,-4 11-3,4-11 0,-6 13-2,6-13 2,0 0-2,0 0-1,0 0 0,0 0-1,-1-15 0,5-5-2,3-2 1,0-3-1,2-7 0,1-2-2,1-1 2,0 1 0,1-1-1,-1 5 1,-1 2 0,-1 5-1,0 6 1,-3 6 0,-6 11 0,0 0 0,0 0 0,0 0 0,0 0 0,7 18 0,-9-7 1,1 3 0,2 2-1,0 0 1,3 1 0,-2-2-1,4-2 0,-6-13 1,15 18-1,-4-14 0,1-3 0,4-7 0,2-5 0,7-4 0,0-4 0,1 0 0,1 0 0,-4 1 0,-1 1 0,-5 9 0,-1 3 0,-16 5 0,15 16 0,-12 1-1,-3 4 2,-1 5-2,-1 5 2,-4 1 0,-2 2 0,-2 0-1,2-5 2,-3 0-1,0-1 0,2-4-1,1-5-1,5-4-2,3-15-7,0 0-17,0 0-6,17-13-1,-4-3 1</inkml:trace>
  <inkml:trace contextRef="#ctx0" brushRef="#br0" timeOffset="44">22381 9992 8,'0'0'24,"6"-11"2,-6 11-4,18-2-10,-18 2-1,15-5-1,-15 5-2,14-4-2,-14 4-2,20 3-1,-20-3-2,22 11 0,-11-3-1,1 3 0,2 4 0,-2 1 1,-1 3 0,-3-1-1,-2 0 2,-2 3 0,-4-4 0,1 2-1,-6-6 1,1 0-1,4-13 0,-20 15 0,5-12-1,1 0 1,-6-5-1,1-1-1,-1-2 1,2-5 0,1 2-1,3-3 0,14 11-2,-12-22 2,17 10-2,2-3 1,10 4-1,3-2 0,9 0-1,-3-4 1,7 2 0,-4-1 0,2 5 1,-7-2-1,0 4 1,-8 2 0,-4 2 2,-12 5 0,13-1 0,-13 1 1,0 0-1,0 17 2,0-17 0,1 21 1,0-9 1,6 4 0,-3-2-1,6 4 1,-4-7 0,5 4-1,-5-3 0,3 3-2,-9-15 0,9 14 0,-9-14 2,0 0-1,5 12-1,-5-12 1,0 0-1,0 0 1,-1-13-2,1 13 1,-1-21-1,1 4 0,1 2-1,1-6 1,3 3-1,1 1 1,3 1-1,1 0 1,1 3-1,0 1 0,2 3-1,-2-3-3,9 10-8,-7-6-18,-1-4 1,7 5-1,-7-6 1</inkml:trace>
  <inkml:trace contextRef="#ctx0" brushRef="#br0" timeOffset="45">23000 9771 39,'-5'15'28,"6"-2"1,-5-1 1,4-12-22,-2 30-1,-2-15-1,8 12-2,-5-4 0,4 7-1,-3-2 0,3-1-1,-2-4-1,1 0-1,0-3 0,-2-6 0,0-14 0,0 0-2,13 3 0,-6-14-2,7-3 1,-3-7 0,5-4 0,-3-5-1,4 3 2,-3-1 1,-1 3 0,-1-1 1,0 7 1,2-1-1,2 3 1,1 3 0,-1-1 0,4 2 0,0 0-1,-2 2 0,2 6-4,-7-4-8,-13 9-17,18 2 0,-18-2-1,-3 14 0</inkml:trace>
  <inkml:trace contextRef="#ctx0" brushRef="#br0" timeOffset="46">23064 9970 37,'0'13'30,"0"-13"1,15 1 1,4 4-23,-5-9 0,12 8-2,-8-9-1,9 8-2,-4-3-2,1 3-1,-1 2-2,-3-4-2,2 10-2,-11-11-4,12 12-14,-8-5-9,-3-3 0,3 1 0</inkml:trace>
  <inkml:trace contextRef="#ctx0" brushRef="#br0" timeOffset="47">23379 10068 33,'-17'1'26,"17"-1"-3,-8-11-4,5-7-14,13 2 2,-5-6-2,12 5 1,-7-6 0,13 12 0,-9-4 0,8 8-1,-7 1-2,3 9-1,-4 1-1,-2 7 0,-2 3-1,-3 3 2,-4 0-1,-1 2 1,-4 2 0,-2 2 1,-6-6 0,2-4 0,-7-2 1,0-2-2,-2-5-1,-2-1 0,2-4-2,-4-8-2,10 7-7,-9-7-19,9-4-5,8 1 0,-1-5 1</inkml:trace>
  <inkml:trace contextRef="#ctx0" brushRef="#br0" timeOffset="48">23657 9910 13,'0'0'26,"0"0"1,8-12 1,-8 12-14,0 0-2,0 0-3,0 0-1,2 11-2,4-1 0,-6-10-1,8 19 1,-8-19-2,13 20 0,-13-20-2,16 20 0,-16-20-1,16 16 0,-16-16-1,14 12 0,-14-12 0,13 9 0,-13-9 0,12 3 1,-12-3 0,11-3 0,-11 3-1,8-11 1,-8 11 0,7-24-1,-5 10 1,2-5-2,-1 1 1,0-1-1,3 3 0,-3-2-2,-3 18-5,10-20-20,-10 20-4,15-13-2,-15 13 1</inkml:trace>
  <inkml:trace contextRef="#ctx0" brushRef="#br0" timeOffset="49">24042 9631 5,'0'0'26,"1"-11"1,-1 11 1,0 0-13,0 0 0,11 14-3,-11-14-2,-2 25-2,-2-10-2,9 13 0,-8-1-2,8 8 0,-5-1-2,4 4 0,-2-4-1,1 1 0,-2-6 0,-2-2-2,2-7-3,-1-20-7,0 0-15,0 0-7,0 0 1,3-31-1</inkml:trace>
  <inkml:trace contextRef="#ctx0" brushRef="#br0" timeOffset="50">24060 9637 27,'0'0'28,"-2"-16"0,2 16 1,11-12-18,-11-3-3,11 7-2,-5-6-1,9 6-1,-3-6-1,5 8 0,-4 0 0,3 9-1,-4-1 0,3 7-1,-6 4 1,-1 8-1,-4-2-1,-2 7 1,-3-1 0,-1 1-1,-3-1 1,-3 2 0,-3-7 1,-1-1-1,-3-4 0,1 0 0,-2-5 0,3-5 0,-1-1-1,14-4 0,-15 3 0,15-3-1,0 0 1,11-6-1,2 5 1,4 4 0,1 3 0,2 3 0,0 2 0,-1 6 0,-5 0 0,0 1 1,-6 2-2,-3 2 2,-6-2-1,-2 0 1,-5-1 0,-3-1 0,-4-5 0,-1 2-1,-1-4 1,-3-5-1,-1-1-1,0-3 0,4 0 0,-3-5-4,20 3-5,-30-3-18,20-8-4,10 11-2,-2-26 3</inkml:trace>
  <inkml:trace contextRef="#ctx0" brushRef="#br0" timeOffset="51">24376 9589 35,'17'4'31,"-17"-4"0,13 4 1,-2 8-18,-11-12-3,0 19-3,-8-8-2,7 10-1,-5 2-2,4 6 0,-5 0-1,4 6 0,-1 2-2,2-1 1,-1-1 0,3 0-1,0-5-1,0-6-1,4 3-4,-4-27-12,0 20-15,0-20-2,17 1 2,-5-7-2</inkml:trace>
  <inkml:trace contextRef="#ctx0" brushRef="#br0" timeOffset="52">24718 10031 79,'18'15'34,"-18"-15"2,0 0-1,14 7-28,-14-7-3,0 0 1,0 0 0,0 0-1,0 0 0,0 0 1,0 0-1,0 0-1,0 0-2,0 0 0,0 0-1,0 0-1,0 0-2,0 0-6,0 0-28,0 0-3,0 0 1,-18-21-2</inkml:trace>
  <inkml:trace contextRef="#ctx0" brushRef="#br0" timeOffset="53">22727 6456 22,'0'0'17,"-4"-11"-3,4 11 0,0 0-1,0 0-2,0 0-1,0 0-3,0 0-1,0 0-1,0 0-1,0 0-2,0 0 0,1 24 0,5-7 0,2 8 0,1 3 0,2 4-1,-3 0 1,3 5-1,-2-2-1,-3-2-2,1-1-4,-8-10-6,1-7-16,4 3-1,-4-18 0,0 0 0</inkml:trace>
  <inkml:trace contextRef="#ctx0" brushRef="#br0" timeOffset="54">22477 6540 18,'-13'-3'24,"13"3"1,-11 2 1,11-2-16,0 0-4,2-11 0,9 10 1,-11 1-1,29-14-1,-9 4 0,11 0-1,0-6-1,10 1-1,-2-5 0,2-1-1,-1 2-1,-3-1-2,0 8-8,-8 0-19,-8-4-2,1 8 1,-14-8-1</inkml:trace>
  <inkml:trace contextRef="#ctx0" brushRef="#br0" timeOffset="55">23028 6602 21,'0'0'23,"17"-10"-8,-5 6-2,4-5-3,1 2-3,1-7-2,2 1-2,0-4 0,1 2-1,-2-2 0,-2 4 1,-5-4 0,-1 6 0,-8-1 0,-3 12 0,-2-12-1,2 12 0,-22-7 0,9 7-1,-6 1-1,2 2 1,-1 0 0,2 2 0,-1-2 1,6 2-1,-1 1 1,12-6 0,-17 14 0,17-14 0,-11 18-1,7-5 1,2 1-1,0 5 1,0 0-1,3 2 1,-1-3-1,1 3 1,1 0-1,1-2-1,-2-2 1,3-1-1,-4-16 1,7 22-1,-7-22 0,19 13 0,-6-13 1,4-4-1,3-4 0,1-4 1,1 0-1,0-4 0,-2-2 0,-3 1 0,-2 0 0,-4 3 0,-2 2-1,-2 1 1,-2-2 0,-2-1 0,4 4-1,-4-5 1,6 3 0,-2 0 0,3-3 1,-2 3-1,2-1 1,-10 13-1,16-15 0,-16 15 0,11-8 1,-11 8 0,0 0-1,0 0 1,0 0-1,0 0 2,0 0 0,0 0-1,0 0 1,0 0 0,0 0 0,4 14-1,-4-14 0,0 17 0,0-4-1,1 4 1,0-2-1,0 0 0,1-3 0,0 2 0,0 1-1,2-2 2,0-2-1,-4-11 0,11 15 0,-11-15 0,16 2-1,-5-2 1,-11 0 1,20-19-2,-9 5 1,0-3 0,-1 0 0,0 2 0,0-4-1,-1-1 1,0 0 0,-1 5 1,2 0-2,-1 3 1,-1 1 0,1 0 0,-9 11 1,16-12-1,-16 12 0,12-1 0,-12 1 0,12 3 0,-12-3 1,14 11-1,-8 0 0,0 5 1,0-3-1,0 1 0,-1 0 1,1-2-1,-2 2 0,-1-3-1,-3-11 2,20-4-2,-6-5 1,4-3 0,2-3-1,2-5 1,4-4 0,-1 0 0,-3 4 0,-3 1 1,-5 5 0,-1 3-1,-13 11 1,12-10-1,-12 10 0,0 0 0,0 0 0,2 17 0,-2-17 0,1 19 0,3-4-1,1-1 1,2 7-3,-3-10-5,12 7-20,-4-7-5,-12-11 0,21 6-1</inkml:trace>
  <inkml:trace contextRef="#ctx0" brushRef="#br0" timeOffset="56">24041 6352 1,'0'0'19,"-3"15"5,3-15 1,-11 7-15,16 5 1,-5 0 1,9 8-2,-7-3-1,10 7-3,-3 3-2,3 3-2,0 4-2,3 2 1,-3-1-2,0-1 1,-2-3-1,-1-3 1,-3-5-1,-3-5 0,0-5 0,-3-13 0,0 0-1,-15 5-1,15-5 0,-23-26-1,11 4 0,-5-7 0,2-1 0,-2-6 2,2 3 0,2-1 1,2 0 1,6 6 1,3 0 1,5 7 1,5-4 0,6 7 0,2-6 1,7 6 0,-3-1 1,7 6-1,-9-2 1,5 8-1,-8-1-1,3 8 0,-18 0-1,17 11-1,-17-11 0,4 23-1,-5-9 1,-1 4-1,0 1 0,-2 0 1,-2-2 0,3 1 1,-6-3 0,2 1 0,-5-2 0,-2 1 0,-3-6-2,0 1-1,1 1-6,-10-12-13,8-5-12,5-1 1,-1-15-2</inkml:trace>
  <inkml:trace contextRef="#ctx0" brushRef="#br0" timeOffset="57">24140 5941 24,'15'10'26,"-15"-10"1,15 17 1,-1-1-20,-10-1 0,10 12 1,-10-4-2,9 9 0,-8-1-1,6 6-3,-8-4 1,5 7-2,-3-3-2,-2-5-2,3 2-2,-7-11-6,10 3-8,-7-9-12,-2-17-2,0 0 2,0 0-1</inkml:trace>
  <inkml:trace contextRef="#ctx0" brushRef="#br0" timeOffset="58">24357 6215 11,'0'0'25,"23"-10"2,-14-2 1,3 4-17,9 5 0,-8-5 0,10 9-2,-11-6 0,9 7-3,-7-3-1,5 8-1,-4-3-2,-1 6 0,0-2 0,-2 6 0,-2-2-2,0 6 0,-3-1 1,-1 1-2,-1 2 1,-2-2-1,0 0 1,-2-1-1,-2-2 2,-2-3 0,-3 0-1,6-12 1,-17 16 0,6-10 0,-5-6 0,1 0-1,-1-3 1,-1-2-1,3-4 0,2-2-2,12 11 2,-12-23-2,12 23 0,6-23 0,-6 23-2,18-21-2,-1 16-5,-6-2-14,3-4-7,4 2 2,-5-6 1</inkml:trace>
  <inkml:trace contextRef="#ctx0" brushRef="#br0" timeOffset="59">24619 5865 37,'0'0'28,"0"0"1,0 0 0,0 0-20,0 0-1,0 0-1,17 26-1,-13-12 0,7 12-2,-2-3 0,4 10-1,-2-2-1,5 6 0,-2 0-2,1 0-1,1-2 0,-3-4-1,0-3-1,-7-8-3,5 2-6,-11-22-17,0 0-3,0 0 0,-12-17 1</inkml:trace>
  <inkml:trace contextRef="#ctx0" brushRef="#br0" timeOffset="60">24534 6069 44,'27'4'29,"-9"-11"1,11 3 1,7-3-22,-7-7-3,10 9-1,-5-7-3,-1 3-2,0 0-3,-7-3-6,4 3-19,-3 8-3,-10-5 1,3 4-1</inkml:trace>
  <inkml:trace contextRef="#ctx0" brushRef="#br0" timeOffset="61">24968 6055 10,'4'11'24,"-4"-11"1,0 0-1,13-5-16,-13 5-1,18-14-2,-10 3-1,2-1-3,-2 0-1,0-1-1,-3 2 1,-5 11-1,-4-13 1,4 13 0,-20 2 0,3 4 0,-1 4 2,-2 4 1,-4-3 1,6 9 3,-8-8-1,11 8 1,-5-6 1,11 9 0,-7-9-2,11 8 0,1-4-3,6 3 0,2-4-1,5 1-2,5-3 0,2-5-1,7-2-3,-2-8-3,10 4-11,-4-8-15,-2-7 2,3-2 0,-8-10-1</inkml:trace>
  <inkml:trace contextRef="#ctx0" brushRef="#br0" timeOffset="62">25156 5824 22,'0'0'26,"0"0"-8,0 0 0,0 0-1,0 0-2,0 0-3,0 0-2,-3 13-3,3-13-3,-13 6-1,13-6-1,-11 16-1,11-16 1,-11 14-1,11-14 0,-6 12 0,6-12 0,-1 13-1,1-13 1,0 0 0,5 11 0,-5-11-1,11 10 0,-11-10 1,18 8-1,-7-2 0,-11-6 1,20 10-1,-9-5 0,-11-5 1,19 12-1,-19-12 0,16 15 0,-16-15 0,16 17 0,-16-17 1,18 19-2,-18-19 2,15 19-2,-15-19 2,11 22-1,-6-11 0,-4 1 0,-1 2 1,1 0-2,-2 2 2,0-3-1,-3-1 1,1-1-1,-2 0 1,5-11-1,-15 17 1,4-11 0,0 2 0,-2-2-1,2 1 0,-3 0-1,2-3 0,12-4-3,-24 11-11,24-11-18,-15 6 0,15-6 1,-10-11-1</inkml:trace>
  <inkml:trace contextRef="#ctx0" brushRef="#br0" timeOffset="63">2972 7948 15,'0'0'23,"-2"-13"-1,2 13 1,0 0-15,0 0-4,0 0-1,-14 7 1,14-7 0,-12 1 0,12-1-1,-16-3-1,16 3-1,-17-9 2,17 9-2,-22-16 0,10 7-1,-2-1-1,-2-3 2,-5 2-1,1-1 0,-4-1 0,1 0 1,-4 1-1,-2-1 1,-3-2-1,0 3 0,-1-4 0,-1-2 1,0-4-1,-2-1 0,0-2 0,-1-3 0,1-2 0,-2-4 1,-4-1 0,1-1-1,-1-3 1,1-1 0,-3-3 0,2-4 0,-2-1 0,3-1-1,-1-3 1,1-4 0,-3 0-1,2 0 1,0-3-1,0 1 0,1-4 0,-2-1 0,1-3 0,1 3 0,3-3 1,2 3-1,0 0 0,3 1 1,4-2-2,3 3 0,4-1 1,5 0 0,3-1-1,3-2 1,1-3 0,2-1 0,2-1 1,5 1-1,0-6 0,2 2 1,2-1-1,3-1 1,2 0-1,3-1 0,3 2 1,3-2-1,3 2 1,5 1-1,3 1 0,4 2 1,2-1-1,1 3 0,2 1 0,2 1 0,-4 3 0,3-1 1,1-1-1,2 1 1,0 2-1,3 1 1,2 1-1,2 1 0,6 2 0,2 1 1,2 4-1,1 2 2,2 3-2,2 0 2,-1-1-1,0 0 0,1-1 0,2 0 0,-3-2 0,2 0-1,-1 0 1,2 0-1,2 1 1,4 0-1,-4 3 1,0-1-1,0 1 0,1 0 0,0 2 0,-1-1 0,-3 2-1,2-1 1,1-1 0,2 0-1,0 2 1,2 4 1,-1-1-1,-1 3 0,2 2 1,1 4-1,-2 3 0,1 6 0,-2 0 1,3 0-1,5 3 0,0 3 1,1 3-1,-2-1 0,2 4 0,0 0 0,-2 4 0,-3-1 0,-2 2 0,1 1 3,0 4-4,0 1 1,-3 2-1,1 0 1,-1 3-1,-1 1 2,-1 4-2,-1 1-2,-4-1 3,1 1 0,1 1 0,2 0 0,0 1 0,2 2-1,-2-1 1,0-3 0,0 1 0,-3-1 0,-1 1 0,1-4 0,-5-1 0,2 0 1,1 1-1,1-4 0,2 0 0,2-3 1,0 3-1,-2-2 0,0 2-1,-2-3 1,-2 2 1,-3 2-1,-2 2 0,0-1 0,-2 1 0,-1 0 1,2 2-1,1-4 1,0 2-1,1 0 1,0-1-1,1 1 1,-1-4-1,2 2 1,-5 0 0,2 0-1,1-3 1,3-1-1,-3-2 0,3-1 0,-2-3 0,4 1 0,3-5 0,3 1 0,-1 1 0,0-4 0,2 0 0,-1 4 0,3-3-1,-4-2 1,-2 1 0,1-1 0,-3-1-1,0 3 1,0-5 0,-1 3 0,0-1 0,-2 2 0,0-1 0,-3 1 0,-1 2 0,-1 2 0,-4-1 0,0 0-1,0 2 1,-1 1 0,1 0-1,1-3 1,0-1 0,1 3 0,2-1 1,1-3-1,-1 1 0,2-2 0,-2-1 1,0 4 2,-1 0-3,4-3 0,-4 1 0,2 4 3,3-4-2,0 3 2,6-1-3,1 0 0,4-5 0,0 2 4,2-1-4,1 3 0,1-3 1,1 1-1,-5-2 0,1 5 1,-1-3-1,1 2 0,1 1 1,0-3-1,-4 2 1,-1-1-1,-2 2 1,-3 1 0,-1-4-1,-3 5 1,-4-3 0,-3 4-1,-1-2 1,0 5-1,-2-3 0,2 0 1,-1 1-1,-3-1 2,2 1-2,-1-1 2,-1 1-2,-1 0 1,-3 2-1,1 0 1,-4 0-1,-1 0 0,1 1 1,1 2-1,-2-2 0,1-2 1,0 3 0,1 0-2,0 3 2,0-3-1,2 2 0,2-2-1,3 3 1,3-3-1,4-3 1,0 2 2,1-3-2,0 3 0,2 0 1,-1 1 0,-3-3-1,0 6 1,-1 1-1,-1 0-2,0 2 3,0 1-2,-1-1 0,-2-3 0,1 5 2,-2 2-2,0-2 1,-2-2 0,-1 1-1,0-1 1,-1 3 0,-2 0 1,-1 1-2,0-4 2,-4 4-1,2 1 0,-3 1 0,2 0 0,-2-2 0,0 1 0,1 0 0,1 0 0,2-1 0,-1 0 0,4 0 0,-1-2 0,-1 3 0,0 0 1,0-1-1,-1 1 0,-5 2 1,-1 2-4,-1-2 3,-1 3-3,-2 0 2,-1-1-2,0 2 3,-1 0-3,2-3 3,2-2 0,0 1 0,2 2 1,2-2-1,3-1 0,1 0 0,-1 1 0,4 1 0,-2 1 1,1 1-1,-2-2 0,-1 1 0,-2 0 1,-2-1-1,0 2 1,-4-3 0,-1 2-1,-1-3 0,0 1 0,-3 2 1,1 0-1,-3 2 0,1-5 0,-1 3 0,1 1 0,-2 0-1,2-1 2,-1-1-2,-1-3 1,1 0 1,-2 3-1,1-4 0,-2-2 0,-1 0 0,-2-1 0,-2 0 1,0-1-1,-3 0-1,-11-6 2,18 11-1,-18-11 0,11 6 0,-11-6 1,0 0-1,0 0 0,0 0 1,0 0-1,0 0 0,0 0 0,0 0 0,0 0-1,0 0 1,0 0 0,0 0 0,0 0 0,0 0 0,0 0 0,0 0 1,0 0-1,0 0 0,0 0 0,0 0 0,0 0 0,0 0 0,0 0 0,0 0 0,0 0 0,0 0 0,0 0 0,0 0 0,0 0 0,0 0 0,0 0 0,0 0 0,0 0 0,0 0 0,0 0 0,0 0 0,0 0 0,0 0 0,0 0 0,0 0-1,0 0 1,0 0 0,0 0 0,0 0 0,0 0-1,0 0 2,0 0-1,0 0 0,0 0 0,0 0 0,0 0 0,-12 14 0,12-14 0,-18 7 0,7-2 0,-3-2 0,-1 4 0,0-3 0,-1 2 3,-1-1-2,0 1 3,-1-1-4,1 0 3,2 0-2,-1-1 2,0 2-3,2-3 1,3 0-2,11-3 0,-15 6 1,15-6 0,0 0 0,-13 5 0,13-5-1,0 0 2,0 0-1,0 0 0,0 0 0,0 0 0,0 0 0,0 0-3,0 0 3,0 0 0,0 0-1,0 0 1,16 0 0,-16 0-1,20-2 1,-8 1 3,3 0-3,-1 1 0,2-1 0,1-2 0,0 5 0,0-5 0,-1 2 0,1 0-1,2 1 1,-4-1 0,1 1 0,0 1 0,0-1 0,-1 2 0,2-3 0,0 0 0,0 0-1,0-2 1,0 1 0,-2-2-3,-2 2 3,-2-2-3,-11 4 3,14-4-2,-14 4 3,0 0-3,0 0 2,0 0 3,0 0-3,0 0 1,-6-11-2,6 11 1,-11-13 0,3 2 0,1 0-1,0-6-2,-2-2 4,0-2-1,-1-3 1,0-3-1,-1-2 0,-1-4 0,-1 0 0,0-2 0,-2 1 1,-1 2-1,2-4 1,-2 4-1,0-1 0,1 5 0,1 0 1,0 2-1,3 6-1,3-1 1,2 7 0,6 14-1,-8-20 1,8 20 2,0 0-2,0 0-1,19-6 0,-19 6-1,23 12-1,-23-12-7,29 33-15,-19-11-11,-5 0 3,-5-4 0</inkml:trace>
  <inkml:trace contextRef="#ctx0" brushRef="#br1" timeOffset="64">21087 10665 1,'0'0'12,"0"0"4,0 0-10,0 0-4,-11 6 1,11-6 3,0 0 1,0 0 0,0 0 1,0 0 0,0 0-1,0 0-1,0 0-1,0 0-2,0 0 0,0 0-2,0 0 2,0 0-2,0 0 2,-11 0-1,11 0 1,0 0-2,0 0 1,0 0 0,0 0-1,0 0 2,0 0-2,0 0 1,17 1 0,-17-1-1,17-4 0,-6 4 0,3 0 0,-1-2-1,2 0 1,-2-1-2,2 0 1,-1-2 0,2 1 0,0-2 0,1 2 0,3 1 0,-1-3-1,4 1 2,1 2-2,1 1 1,2-2 0,0 1 0,1-1 0,-1-1 0,1 1 1,0 0-1,-2-4 0,2 3 0,-3-1 0,1 4 1,1-3-1,0 1 0,-3 1 0,1-2 1,-2-1-1,-1 2 0,0-1 1,0-1-1,-3 0 0,1 0 0,2 0 0,-3 1 0,1 2 1,-1-5-1,2 2-1,-1 3 2,-2-1-2,1 0 1,0 0 0,1-1 0,-1-1 0,1 1 0,2 1 0,-1-1 0,1-1 0,1 1 0,2 5 0,-2-5 0,3 2 0,2-2 0,0 0 0,1-1 0,-1 4 0,0-3 1,0-1-1,-2 4 0,-2 1 0,1 1 0,-3-2 0,1 2 0,-1 0-1,1-3 1,0-1 0,0-3 0,3 3 1,-3-4-1,3 2 0,-2 0 1,2 1-1,1-1 1,0 4-1,2-2 0,0 2 1,0-1-1,2 1 1,-2-3-1,1 0 0,-2-1 1,1 2 0,-1 0-1,-1 1 0,0-2 0,-2 2 0,1 0 0,-2 2 0,2 1-1,-4 1 1,1-2 0,0-1 0,1 0-1,-1 2 1,0-3 1,-1 0-1,1 2 0,2-4 0,-2 2 0,1 0 1,-1 1-1,2-2 0,-3 3 0,0-3 1,0 1 0,-4 1-1,0 1 1,-2 1 0,1-1 0,0 2 0,0 0-1,0 1 1,-1-1-1,3 0 0,-3 0 1,2 2-1,-2-1 1,1 2 0,0-1-1,-1 1 0,2 1 0,2 3 0,0 0 0,2-2 1,2 1-1,0 3 0,0-1 0,2-1 0,1 1 0,-2 0 1,1 1-1,-2 2 1,1 1-1,-1-1 0,-2 4 0,1 1 1,-2 1-2,0 1 1,0-1 0,1 2 0,2-1 1,-1 1-1,2 0 1,2-1 0,-1-1-1,1 2 1,-1-1-1,-2 1 1,0-1-2,-1-1 2,-3 2-2,-1-1 1,0 3 1,-3-3-1,0 2 0,-1-3 0,-2 3 0,-1 1 0,-2 1 1,-1 2-1,-1-1 0,-2 3 0,2 0 1,-2 6-1,-1-1 1,-2 5-1,3-1 0,-2 1 0,1 4 0,1 4 0,-1 1 0,-1 2 0,-2 3 0,-2 0 0,-2 4 0,-2 2 0,-2 1 0,-3 2 0,-1 2 0,1 0 0,0 6 0,1 0 0,1 0-2,3 1 2,-1-2-1,1-1 2,-2 0-1,0 2 0,-4-6 1,0 0-1,-1 0 0,-1-1 0,-3 4 1,2 0-1,-2-2-1,1-2 1,-1 0 0,0-5 0,1 1 0,-3-3-2,2-3 2,-2-5-1,-1-3 0,-1-3 0,0-2 1,-2-1-2,0-5 1,2-4 2,-4-2-2,1-3 1,-3 1 0,-2-4 0,-1 0 0,-5-5 0,-2 0 0,-4-4 0,-3-1 0,-2-2 1,-2-2-1,-2 0 0,-2-6 1,0 1-1,-2-1-1,-1 2 2,-1-7-1,-1 2 0,-5-1 2,-2 0-1,-3-1 0,-2 1 1,-7-2 0,1 3 1,-5-2 0,-1 0-1,-5-1 0,3 0 0,-6-3 0,3 0 0,-1-7-1,0-1-1,1-4 1,2-2-1,-1-6 1,3-1-2,3-2 1,1-2 0,3 0 1,2 1 0,4-2-1,2 1 0,7 0 0,1-1 0,3 1 0,3 0 0,3 0 1,3-1-1,0 1 0,2 1 0,1 1 1,3 1-1,2-3 1,1 1-1,3-1 0,4 1 1,1-3-1,5 1 1,2-4-1,4 0 1,0-1-1,2 4 1,-1-4-2,0 2 1,0-1 0,-1 0 0,1 0 0,-3 1 0,2-6 0,1-2 0,1-4 0,2-3 0,3 0 0,2 1 0,-1-1 0,4 2-1,-2 6 1,1-1 0,-2 4 1,2 6-1,-2 0 0,-1-1 1,1 3-1,0 0 1,1-1 0,1 5 0,0-1-1,1-1 0,1-1 1,2 1-1,1 2 0,-1 2 0,2-4 1,0 3-1,0 1 1,-1 4-1,0 0 1,0 3-1,-2 1 1,1 1-1,-2 2 1,3 5-1,-1 0 0,2 12 0,-4-17 1,4 17-2,-3-11 1,3 11 1,0 0-2,0 0 1,0 0 0,0 0-1,0 0 0,0 0 0,9 17-1,-9-17-3,18 26-10,-18-26-16,13 15-5,-13-15 0,0 0 0</inkml:trace>
  <inkml:trace contextRef="#ctx0" brushRef="#br1" timeOffset="65">20690 9316 1,'0'0'8,"0"0"0,0 0-2,0 0-1,0 0 0,0 0 0,-3-11-2,3 11 0,0 0-1,-16-6 1,16 6-1,-11-2 3,11 2-1,-11-4 0,11 4 0,0 0 1,0 0-2,0 0 2,0 0-2,0 0 0,0 0 0,0 0 0,0 0 1,13 4-1,-13-4 0,16-1 0,-16 1-2,21 1 1,-9-1-1,1-1-1,3 1 1,0-2-2,2 4 1,2-2 1,2-2-1,2 1 1,3 0-1,0 1 0,4-1 0,2 0 0,0-4 1,1 0-1,1 0 0,0-1-1,0 1 1,1 0 1,1-3-1,0 0 0,2 2 0,0-1 0,1 0 0,1-2 0,1-2 0,1-1 0,-2 4 0,2-2 0,0 0-1,-2 2 1,2-2-1,-2 3 1,0 1 0,-1 0 0,-1 1 0,-1-2 0,-3 0 1,2 0-1,1 1 0,1-1 1,-3-2-1,2-2 0,0 2 1,0-2-1,0 1 0,-1-2 0,0 2 1,-3-2-1,3 1 0,-1 3 0,1 0 0,2-1 0,0-1 0,3 0 0,-1-2 0,3 1 0,1-1 1,0 1 0,-1-3 1,3 1 0,-4 1 0,0 0-1,0 4 1,1-1-1,-1-1 0,1 1 0,0-1-1,1 3 1,1-3 0,1 5 1,-1-5-1,3 4 1,-5-1-1,3 3 1,-3 0-1,0 1 0,-1-2 0,0 0 0,-4 3 0,0 1 0,0-3 0,-1 3 0,-2-3-1,2 1 1,-2 3-1,0 1 1,0-2 0,-1 2 0,0-1-1,1 1 1,-3 0 0,0 3 0,-2 0-1,0-1 0,-1 1 1,1 1-1,1 1 0,-2 1 1,3 2-1,1-1 1,-2-1 0,1 2 0,-1 2-1,-2-2 2,-4 4-2,1-1 1,-3 1 0,-1 2-1,1 2 0,-2 0 1,2 2-2,-3-1 1,2-1 0,-1 1 0,0 4 0,-1 0 0,-1-1 0,0 2 0,-1 0 0,1 1 0,-1 4-1,0 0 1,-3 2 1,-1 0-1,0 1 1,-3 3-1,-2-1 0,0 4 0,-4 1 0,-2 0-1,-2-1 1,-2 3-2,-1 0 1,-3-3 1,1 2-1,-5-4 1,1 0-1,-2-1 1,0-2-1,-1-3 1,0-2 0,-2 2-1,1-5 0,-3 0 1,2-2-1,0-4 0,-1 2 1,0-5 0,-1 0 0,2-3 0,-2 0 0,1-2 0,-2 1 0,0-3 0,2 2-1,-3-3-1,3 2 2,-4-4-1,2 2 1,-2-2-1,2-1 1,-2-1-1,-1 1 1,1-2 0,0 2-1,-2 0 0,3-1 0,-4 1-1,1-2 1,0 1 0,-1-2 0,0 3 0,-4-1 1,2 3 0,-2-2-1,1 4 2,-2-3-2,1 1 1,-2-1 0,0 0 0,0 0 1,-3 0-1,-1-3 1,0 3 0,-3-1 0,1 3-1,-2 0 0,0-1 0,-2 0 0,2-1 0,-2 3 0,1-4 0,0 2 1,-3-1-1,3 0 0,-2 0-1,2 2 0,-2-2 0,4 1 1,-2-1-1,3 2 0,2-3 0,-2 2 0,1-2 1,2 1 0,-2 1 0,-2-4 1,-1 3-1,0 1-1,-2 0 2,-2-1-1,0 1 0,-1 0 0,0-4 1,0 6-1,2-2 1,-2-1 0,0 1-1,0-3 0,2 3 1,-1 1-2,2 0 1,-1-5 0,-1 2 0,2-3 0,-2 2 0,0 3 0,0-2 0,-2 0 1,0 2-1,-2 1-1,1 4 1,-1-2 0,2 1 0,-3-4 0,0 1 0,-2 0-1,3 1 1,-2 0 0,1-6 0,1 3 0,0-1 0,0 0 0,1-1 0,3 2 0,0-3 0,0 1 0,3-2 0,1 3-1,1-1 2,2-1-1,4-2 0,0-3 0,4 3 1,1-2-1,3-2 0,-1 3 0,2-4 0,1 3 0,0-2 1,1 3-1,-1-2-1,0 0 2,-3 0-2,4-6 2,-2 1-1,2 1-1,-2 0 1,1-5 0,2-2 0,0 3 0,4-3-1,-1 4 1,12 10 0,-21-21-1,21 21 1,-15-17 1,15 17-1,-16-9 0,16 9 0,-14-9 0,14 9 0,-12-13 1,12 13-1,-11-17 0,11 17 0,-12-23 1,5 12-1,-1-2-1,-1-1 1,0 3 0,-1-1 0,2-2 0,-2 3 0,1-3 1,1-2-1,0 1-1,1 0 1,0-2-1,-2 0 2,2 1-2,-3-3 1,0 3-1,1 4 2,-2-3-1,0 3 1,0 0 0,1 1-1,-1-2 1,1 1-1,0-2 1,1 0-1,-4-1 1,4 1-1,-2-1 0,-1-1 1,-1-1-1,0 2 0,-1-1 0,1 0 0,1-2 1,-2 1-1,0 0 1,0 1 0,0-1-1,1 2 1,0 1 0,0 2-1,0 0 1,1 3-1,1-1 0,0 2 0,0 1 0,11 7 1,-18-17 0,18 17-1,-16-20 1,10 9 0,-1-2-1,1 0 1,-1-1 0,0 1-1,7 13 0,-13-20 0,5 10 1,8 10-1,-12-19 0,12 19 0,-11-15 1,11 15-1,-10-15 1,10 15 0,-7-15 0,7 15-1,0 0 0,-8-14 0,8 14 1,1-11-1,-1 11 1,-1-11-1,1 11 0,-3-11 0,3 11 1,-6-12 0,6 12-1,0 0 2,-12-11-2,12 11 0,0 0 1,0 0-2,0 0 1,0 0 0,0 0-2,12-7-2,4 15-15,-4-3-12,1-5-3,3-1 1,-8-16 0</inkml:trace>
  <inkml:trace contextRef="#ctx0" brushRef="#br1" timeOffset="66">23133 6115 1,'0'0'0,"0"0"2,0 0 1,0 0 1,0 0 2,0 0 2,0 0-1,0 0 2,0 0-1,0 0 1,0 0-2,0 0 0,-14-3-3,14 3 0,0 0-1,0 0 1,-18-16 0,18 16 0,-20-12-1,7 6 0,-4-2-1,-1 2-1,-3 0 0,1 1 0,2-1-1,0 1 1,3-2 0,3 0-1,12 7 0,-14-16 0,14 16 0,0-22-2,6 11 1,5-3-2,3 3 1,2-5 0,1 5-1,0-3 2,-1 4 1,-3 0 0,-13 10 0,16-14 2,-16 14-1,0 0 0,-5-11 0,5 11 0,-18-5 0,6 0 0,-3-4 0,2 0 0,-2-5 1,0-1-1,3-4 1,-1 0 0,2 0-1,0-1 0,-1 0-1,1 0 1,-2 1-2,4 3 2,-1-2-1,1 3 0,-1-3 0,3 5 1,1-2 0,6 15-1,-10-19 1,10 19 0,-8-14 1,8 14-1,0 0 0,-11-9 0,11 9 0,-11-7 0,11 7 1,-14-6-1,14 6-1,-14-7-1,14 7-2,-11-2-4,11 2-7,0 0-13,11 5-1,3-4 1,-6-12 8</inkml:trace>
  <inkml:trace contextRef="#ctx0" brushRef="#br1" timeOffset="67">22620 5619 6,'-16'-9'10,"16"9"0,1-11 0,-1 11-1,3-10-1,-3 10-2,3-13-1,-3 13-1,0 0-1,0 0-3,0 0 1,0 0-2,0 0 0,0 0 0,-6 11 0,6-11 1,-7 21 0,5-8 1,-2 1-1,0 3 1,2-2-1,-2 4 0,0-2 1,1 1-1,0-1 0,1 2 0,1-3-1,1 0 1,0-3-1,1-2 1,-1-11 0,0 0 0,0 0 0,0 0 0,0 0 1,-4-14-1,2-2-1,-3 1-2,1-3 0,2 0-1,1-3 1,-1-3 0,2 2 0,3-2 2,-1 2 0,4-4 2,2 3 0,0-1 1,4 0 0,2 3-1,2 2 1,-2-1 0,3 4 0,-4 3 1,0 3-1,-13 10 1,15-10 0,-15 10-1,0 0 1,0 0-2,3 15-1,-3-15 1,3 18 0,-3-18 1,7 21 1,-7-21 0,15 21 0,-15-21 1,18 18-1,-18-18 1,18 16-2,-18-16 0,15 12-1,-15-12-1,10 11 0,-10-11-1,0 0-2,11 18-5,-9-6-16,-2-12-1,4 15 0,-4-15 5</inkml:trace>
  <inkml:trace contextRef="#ctx0" brushRef="#br1" timeOffset="68">22576 5421 3,'0'0'14,"0"0"-4,0 0-3,5-12-1,-5 12-1,0 0-1,0 0 0,0 0 0,0 0 1,0 0 0,0 0 1,6-12-1,-6 12 0,0 0-1,0 0 0,7-11-2,-7 11 0,0 0 0,19 3-2,-19-3 1,23 9-2,-9-4 3,7 2-2,0-2 2,3 1 0,1-4-1,3 3 1,1 0 0,3 1 0,1 0-1,1-1 0,0 2-1,-1-1 0,-2 1 0,-4-3 1,-7 1-1,-3-2 2,-17-3 1,17 1-1,-17-1 1,0 0-1,0 0 0,-15 5 0,15-5-2,-16-3-2,16 3-3,-16 2-9,5-5-13,11 3-1,0 0 0,-10-12 4</inkml:trace>
  <inkml:trace contextRef="#ctx0" brushRef="#br1" timeOffset="69">23061 7100 1,'0'0'0,"0"0"9,0 0 6,0 0-12,0 0 2,0 0 2,0 0 3,0 0 1,-15-9 0,15 9 1,-18-11 0,18 11-3,-24-6-2,12 7-3,-4-2-1,-1 2-2,-1 2 0,-2 4-1,-3-3 1,1 1-1,-2 1 1,3 0-1,0 0 1,3 0-2,0 0 1,4 1 0,14-7-1,-17 15 0,17-15 0,-5 21 0,10-9 0,-5-12 0,15 26 0,-4-12 1,5 5-1,-2-1 0,3 5 0,-2-2 0,-1 3 0,-5 1 0,1-4 1,-6 4-1,-4-6 2,-3-1 0,-6-2 0,-1-1 0,-5-4 0,0-2 0,-4 0-1,1-1 0,-2 0 0,2-4 0,3 3-1,1-1 1,3-3 0,11-3-1,-16 9 0,16-9 1,0 0 0,-6 14-1,6-14 1,0 15-1,0-3 1,-2 1 0,0 2 0,-3-1 0,-2 3 1,-2-1-1,-4-1 1,-2-1 1,-3 0-1,-2-1-1,-3-2 1,0 1-1,0-5 0,-2 2 1,1-2-1,2-1 0,-1-1-1,3-2 2,3-2-1,2 0 1,3 0-1,12-1 0,-16 0 0,16 0 0,0 0-1,0 0 1,0 0-1,0 0 0,0 0 0,0 0 1,0 0 0,0 0 0,-1 11 0,1-11 0,0 0 1,0 0-1,0 0 0,0 0 0,0 0-1,-13 3 1,13-3 0,0 0 0,0 0 0,0 0 0,0 0 0,0 0 1,0 0 0,0 0-1,0 0-1,0 0 0,0 0-1,0 0 0,0 0 1,0 0-1,-13-5 1,13 5 0,0 0 0,0 0 2,0 0 0,0 0 0,-10-8 0,10 8-1,0 0-1,0 0-1,0 0 0,0 0-1,0 0 1,0 0-1,0 0 2,0 0 2,0 0 1,0 0 0,0 0 0,0 0-1,0 0 0,0 0-1,0 0 0,0 0-1,0 0 0,3 13 1,-3-13 1,0 0 0,0 0 0,0 0 0,0 0 1,0 0-2,0 0 0,0 0 0,0 0 0,0 0 1,0 0 1,0 0 0,0 0-1,0 0 1,11-19 0,-4 8-2,4-4 1,-1-4-2,5-4 1,-2-2-1,4-3 1,-3 0 1,0-1 0,-1 0-1,-2 3 2,-2 1-2,-1 5 1,-2 3 0,-1 5-1,-5 12 0,6-16-1,-6 16 1,0 0-1,0 0 1,-4 11-1,4-11 1,-11 16 0,4-4 0,-2 2-1,-2 4 2,-1-1-2,-1 2 0,-3 3 0,-1 0-1,-2 5 1,0-2 0,-6 3 1,2 1 0,-2-2 1,-1 0 0,2-2 1,2 1-2,3-5 1,2-1-1,7-3 0,1-5-1,8 0 1,3-1 0,-2-11 0,17 11-1,-5-9 2,4-2-1,0 2 0,4-2 0,-1 2 0,1-1-1,2 5 1,0-2 0,2 3-1,0 1 1,3 0 0,1 1 0,0-5 1,-1 2 0,0-2 0,-1 0 1,-6-3-1,2 0 1,-7 0 0,0 2-1,-15-3 0,16 5 1,-16-5-1,0 0 0,0 0 0,0 0 1,0 0-1,0 0 0,0 0-3,-21 3-11,9-6-15,12 3-1,-28-8-1,10 0 0</inkml:trace>
  <inkml:trace contextRef="#ctx0" brushRef="#br0" timeOffset="70">9620 4475 34,'0'0'14,"0"0"-1,0 0-1,0 0-5,0 0-2,2-10-3,-2 10 1,0 0 0,0 0 0,0 0 2,0 0-1,0 0 2,0 0-1,-2-11 1,2 11-2,0 0-1,0-15 0,0 15-2,-5-15 0,2 5 0,1-1-1,2 11 0,-10-22 1,2 10-1,-1-2 0,-2-2 0,1-2 1,-1-1-1,0 2 0,-1-3 0,2 0 0,1 2 0,0 1 1,2 1-1,2 2-1,1 2 1,4 12 0,-4-20 0,4 20 0,-1-17 1,1 17-1,1-12 1,-1 12-1,0 0 1,0 0-1,-1-11 1,1 11-1,0 0 0,0 0 0,0 0 0,0 0 0,0 0-1,0 0 1,0 0 0,0 0-1,0 0 1,0 0 0,6 12 0,-6-12 0,0 0 0,11 13 1,-11-13 0,14 11-1,-14-11 1,16 18-1,-16-18 1,18 15-1,-6-8 0,0-1 0,2-3 0,2-1 0,-3-7 1,3 0 0,-3-3-1,1-3 0,-3-1 1,0-2-1,-4-1 1,-1-1 0,-1 0-1,-1-1 0,-2 1 0,1 2 0,-3-2 1,1 3-1,-1-2 1,1 3 0,-2 0 0,1 1 0,0 0 0,-1 0 0,1 11 0,-3-16-1,3 16 0,0 0 0,0-12 0,0 12 0,0 0-1,0 0 1,0 0-1,0 0 1,0 0 0,0 0-1,4 15 2,-4-15-1,7 14 0,-2-3 0,-5-11 0,10 21 1,-4-8-2,1-1 2,-1 5-1,3-1 1,-1 0-1,2 0 0,0 3 0,1-1 0,1 0 1,0-1-1,1-2 0,-2 1 0,0-3-1,-11-13 1,15 17 0,-15-17-1,0 0-1,11 7-1,-11-7-1,0 0-1,0 0-1,0 0-1,0 0-9,0 0-12,0 0 1,-5 11 0,5-11 2</inkml:trace>
  <inkml:trace contextRef="#ctx0" brushRef="#br0" timeOffset="71">10071 4128 1,'-13'8'2,"18"2"12,-5-10 0,0 0-12,0 0-1,0 0 2,0 0 3,0 0 2,0 0 2,0 0 1,0 0 0,0 0 1,0 0-2,0 0-1,0 0-3,8-10-3,-8 10-1,1-13-1,-1 13 0,-2-23 1,0 8-1,-2-6 0,-1 2 1,-1-8 0,1-1 0,-4-2 0,6 2-1,-4-4 0,3 4 0,-2-3 0,6 3 1,-3 1-1,3 6 0,0 2-1,0 1 1,2 3 0,-2 3-2,0 12 1,3-15-1,-3 15 1,0 0-1,0 0 0,14-7 1,-14 7-1,12 1 1,-12-1 0,19 5 0,-5 0 0,2 1 0,1 3 0,5 0 0,1 3-1,3 2 1,-2 0 1,2 1-2,-4-2 1,0 2 0,-4-3 1,-2 0-1,-3 2 0,-13-14-1,20 21-1,-20-21-2,14 19-1,-14-19-4,10 12-11,-10-12-7,0 0-1,0 0 1</inkml:trace>
  <inkml:trace contextRef="#ctx0" brushRef="#br0" timeOffset="72">10105 3966 48,'0'0'26,"26"-11"0,-15-3-2,1 7-25,7-5-1,3 2 0,-2-4 0,1 2-1,-1-2 1,-1 3-1,-2-3 1,1 4-4,-3-1-4,-4-5-12,5 14-1,-10-10 1,7 10-1</inkml:trace>
  <inkml:trace contextRef="#ctx0" brushRef="#br0" timeOffset="73">10381 3481 8,'0'0'7,"0"0"1,0 0 1,-5 12 1,5-12 0,5 13 0,-1 0 0,1-1-2,2 7-1,0 0-1,4 7-1,0-3-2,4 9 0,-2-6-1,3 3-1,-2-5 1,0 3-2,-3-3 1,2-2-2,-5-4 1,-2-3-1,-1-5-2,-5-10-15,0 0-5,0 0-1,-2-15 1</inkml:trace>
  <inkml:trace contextRef="#ctx0" brushRef="#br0" timeOffset="74">10273 3540 30,'0'0'21,"0"0"-1,5-27 0,-5 27-21,14-20-1,-4 10 1,2-1 2,3-6 2,2 7 1,-2-7 1,4 7 1,-1-9-1,6 7 0,-5-5 0,5 8-2,-5-2-1,2 5-1,-3 1-1,0 2 0,-2 3-1,-4 2 0,2 2 0,-14-4 0,20 9 0,-20-9 0,16 14 0,-16-14 1,12 18-1,-12-18 0,8 19 2,-7-5 0,-3-1 0,-5 2 1,-2-1 0,-2 4 1,-8-1 0,4 5 0,-7-4 0,3 2-1,0-4 0,0-2-2,6-2-2,-2-6-7,15-6-17,0 0-2,0 0 0,4-17-1</inkml:trace>
  <inkml:trace contextRef="#ctx0" brushRef="#br0" timeOffset="75">11349 3450 1,'0'0'0,"0"0"13,0 0 3,0 0-3,-2 12 0,2-12 1,0 0 1,0 0-2,0 0-2,-9-11-3,9 11-3,-5-16-1,3 5-2,-4-8 0,2-3-1,-1-5 1,0 1-1,-1-8 1,1 0-2,-2-3 1,2 3 0,-1-1-1,-1 3 0,-1 3 1,1 4-1,1 1 0,-1 2 0,1 1 0,1 8 0,0-1 0,2 3 1,0 0-1,3 11 0,-3-15 1,3 15 0,0 0-2,0 0 0,0 0 1,0 0 0,0 0-1,0 0 0,8 13 1,-8-13-1,11 21 2,-4-9-1,-1 0 1,3 0-1,-1-1 1,2 0 1,-2 1-1,0-1-1,-8-11 0,17 18 0,-17-18 1,13 12-1,-13-12 1,17-1-3,-17 1 3,19-16 0,-8 2-1,1-2 0,1-5 0,-1 1 0,1 0 0,-4 1 0,2 1-1,-3-2 1,-1 6 0,-1-1 0,-1 4 0,-5 11 0,7-13 0,-7 13 0,0 0 0,0 0 0,0 0-1,0 0 1,11 2-1,-11-2 1,10 21-1,-3-5 1,4 1 0,2 3 0,1 1 1,2 0 0,1 4-1,2-1 0,-2 4 1,2 0-1,-2 0 0,0-2 0,-2-2 0,0 3 0,-4-7 0,0-2 0,-4-3 0,-1-3 0,-6-12 1,5 11-1,-5-11-1,0 0-1,1 11-1,-1-11-2,0 0-14,0 0-9,0 0 1,0 0-1</inkml:trace>
  <inkml:trace contextRef="#ctx0" brushRef="#br0" timeOffset="76">11873 3082 1,'0'0'7,"0"0"6,-15-4 1,15 4-12,0 0 2,0 0 0,0 0 3,-10-11 1,10 11 0,0 0-1,0 0-1,-2-13-1,2 13-3,0 0 0,0 0-1,0 0 1,7-11 0,-7 11 0,0 0 0,0 0 1,0 0-1,0 0 0,0 0-1,0 0 0,0 0-2,0 0 1,0 0 0,0 0-1,0 0 1,0 0 0,0 0 1,0 0-1,0 0 1,0 0-1,0 0 1,0 0-1,0 0 0,0 0 0,0 0 0,0 0 0,0 12 0,0-12-1,0 0 4,0 0-3,0 0 0,0 0 0,0 0 0,0 0 0,0 0 0,10-11 0,-10 11-3,12-7 3,-12 7 0,15-7 0,-15 7 0,17-5 0,-17 5 0,18 1 0,-18-1 0,19 0 0,-19 0 0,18 4 0,-18-4 1,18 3-1,-18-3 0,17 3 0,-17-3 1,16 5-1,-16-5 0,15 5 0,-15-5 2,12 10-2,-12-10 1,10 20-2,-5-9 2,-2 2-1,0-1-1,-2 3 2,1-1-4,-2-1 4,2 0-1,-2-13 1,-2 18 0,2-18-1,-4 17 1,4-17 0,0 0-1,-15 16 0,15-16 0,-16 7 0,16-7 0,-18 9 0,6-6 0,1 1-1,11-4 2,-24 4-1,12-1 0,0-3 1,12 0-1,-21 0 0,21 0-1,-14-6 0,14 6 0,-4-11 0,4 11-1,13-18 1,-2 3-1,6 5 1,3-4 0,2 3 1,2-1-1,1 4 0,0-3 0,0 8-3,-5-2-3,1 5-8,-1 5-6,-9-7 0,6 7 0</inkml:trace>
  <inkml:trace contextRef="#ctx0" brushRef="#br0" timeOffset="77">12128 2996 16,'16'8'17,"-16"-8"1,17 14-2,-17-14-12,17 19-6,-6-10 2,2 0 1,0 1 1,-1 1 1,1-3 1,1 0 1,1 1-1,0 0 1,3 3-2,0 0-1,0 5-1,-1-2-1,-2 2-3,-1 0-2,-5-2-2,-2 1-6,-2 4-8,-5-20 0,-10 19 0</inkml:trace>
  <inkml:trace contextRef="#ctx0" brushRef="#br0" timeOffset="78">12217 3308 41,'7'-14'23,"10"3"1,-7-9-1,4-1-22,0 1 0,3-4 0,-1 3 0,-2-2 0,-1 1 0,-1-3 1,-1 5-1,-2 0 0,1 5-1,1 1-1,-2 1-3,6 6-5,-4 1-12,-11 6-4,24-3 1,-24 3-2</inkml:trace>
  <inkml:trace contextRef="#ctx0" brushRef="#br0" timeOffset="79">12658 2660 18,'9'-15'19,"-9"15"0,0 0 0,14-16-12,-14 16-5,0 0-1,0 0 1,0 0 0,0 0 0,0 0 0,0 0 1,0 0 0,0 0 1,0 0-1,12 17-1,-12-17 1,2 24-1,0-7 0,1 4 0,0 3-1,2 3-1,-2 3 2,2 3-1,-2 0 0,-1 6 0,-2-2 0,0 3 0,-4-2 1,2-3-1,-4-1 0,1-1 0,1-7 0,1-2-1,0-10 1,3-1 0,0-13-1,0 0 1,19-9 0,-8-8-2,2-7 2,3-5 0,1-3-1,1-4 0,1-1 0,-4-2 0,0 4-1,-2 1 2,-2 8-2,-1 0 1,-2 9 0,-2 0-1,-6 17 1,8-11-1,-8 11 1,0 0-1,9 13 1,-7-2 0,1 0 0,0 4 0,1 1 0,1 2 0,2 0 0,0 4 0,4-3 0,0 4 0,2-2 1,-1-2 1,0-2-1,-2-3-1,-2-3 0,-8-11 4,11 14-3,-11-14 4,0 0-4,11-2-2,-11 2 3,9-22 0,-4 6-1,2-6-3,0-3 2,1-4-2,-1 1 2,2-4 0,-2 6-1,0-1 1,-1 6-1,0-1-1,-6 22-3,10-19-4,1 21-7,-11-2-10,0 0 1,0 0-2,0 0 2</inkml:trace>
  <inkml:trace contextRef="#ctx0" brushRef="#br0" timeOffset="80">13187 3106 11,'11'-2'17,"-12"-10"-1,13 9 1,-12 3-13,11-6-1,-11 6 0,16-1 0,-5 3 0,-11-2 0,22 5 0,-11-2 0,4 2-1,-4-1 1,3 4-1,-3-1 0,3 3 0,-3-1 0,0 6 0,0-1-1,-1 2-1,-2-1 0,-1-1 0,1 0 1,-5 0 0,-1-3 0,-2-11 1,-5 17 1,5-17-1,-14 14 0,14-14 1,-20 9-1,9-4 0,-4-4 0,1 1-1,-1-4 1,1 2 0,-2-3 0,4-1 0,1-3 0,11 7 0,-13-18-1,13 18 0,3-20 0,-3 20-1,24-19 0,-7 10-1,5 2 0,2 0-1,3 4-1,-1-3-1,4 7-2,-6-8-10,-3 3-9,2 4 0,-7-4 1,1-1-1</inkml:trace>
  <inkml:trace contextRef="#ctx0" brushRef="#br0" timeOffset="81">13585 2914 31,'0'0'20,"14"13"-2,-14-13 1,11 8-20,-11-8 1,14 16 1,-14-16 0,8 13 2,-8-13 1,2 16-1,-3-5 0,-4 0 1,0 3 2,-1 3-2,0 5-2,-1 3 0,0 4-1,1 0 0,0 0 0,1 0 0,2 0-3,-1-5 2,2-2 1,-2-5-2,2-3 1,-2-3-1,4-11-2,-5 12-10,5-12-11,0 0 0,0-12 1,-2-4-2</inkml:trace>
  <inkml:trace contextRef="#ctx0" brushRef="#br0" timeOffset="82">13834 2970 55,'0'0'23,"0"0"2,4 11-2,-4-11-23,1 17-3,-1-17 2,-1 24 0,2-10 1,-3-1 1,2 2 1,-4 1 0,3 2 0,-3-1 0,3 6 0,-3-1-1,1 3 0,0 2-2,1 2 0,-1-1 0,0-4 1,-2 0-1,0-4 0,0-3 0,5-17-1,-11 19-1,11-19-1,-12 1 0,12-1 0,-10-10 0,4-3 0,5 1 1,-1-1 2,5-3 0,3-1 2,4-2-1,4 1 1,6-4 0,4-1 0,4 2 0,5-1 1,2 0 0,2 3 0,-1-3 1,0 4 0,-4 1 0,-1 6-1,-8-2-1,-2 4-1,-7 2-4,-14 7-3,15-6-6,-15 6-7,0 0-5,-12 8 5,-5-5-4</inkml:trace>
  <inkml:trace contextRef="#ctx0" brushRef="#br0" timeOffset="83">13900 3287 58,'9'12'25,"10"8"-1,-5-12-2,10 12-26,-2-7 1,5 8-1,-5-7 1,0 3-2,-5-8 1,-1 3-1,-16-12-3,12 6-14,-12-6 0,0 0 0,16 3 0</inkml:trace>
  <inkml:trace contextRef="#ctx0" brushRef="#br0" timeOffset="84">14618 3294 30,'0'0'21,"0"0"1,-18 2 1,3-2-19,1 2 0,-6-2 1,0 5 1,-9-2-1,6 6 0,-7-1-2,4 5-1,-2-2 0,3 2 0,2-1-1,2 1-1,5 1 1,4-5-1,12-9 1,-11 15 0,11-15 0,9 16 0,2-4-1,6-1 0,2 1-1,3-1 0,3 8-1,-1-3 0,2 1 0,-4-2 1,-2-1 0,-3-2 0,-3-1 1,-4 1 0,-10-12 1,8 17 0,-8-17 1,-10 19 0,-3-12 0,-3 5 0,-7-5 0,-1 6 0,-6-5-1,1 1 0,-3-2 0,4 0-1,3-2 0,1-6-2,10 4-7,-2-5-18,16 2 0,-6-16 0,9-1 0</inkml:trace>
  <inkml:trace contextRef="#ctx0" brushRef="#br0" timeOffset="85">14598 3712 38,'13'-6'22,"-7"-7"1,11 5-2,1-11-17,2-2-4,5-7 0,3-3-1,2-7 0,1-1 2,0 0 1,-6-1 1,1 8 1,-9-2-1,3 10 1,-11 3 0,1 10-2,-10 11 0,12-12-2,-12 12 1,0 0-1,10 14 0,-7-2 0,-1 4 1,2 2 0,-2 3 0,3 1 0,-2 3 0,1 3 0,0 0-1,-1 4 1,-1 0-2,-2 1 1,0 0 0,-2-1-2,-1-2 0,-3-5-3,2 2-1,-5-11-2,4 1-3,-9-10-5,2-7-8,1 4-2,-10-15 3,7 6 9</inkml:trace>
  <inkml:trace contextRef="#ctx0" brushRef="#br0" timeOffset="86">14709 3594 41,'0'0'25,"16"12"-1,-16-12 0,27 3-18,-1 3-5,1-1 1,4 1 0,2-1-2,3-1 0,0 3-3,-3-4-5,3 0-13,0 6-4,-10-11 0,3 6 0</inkml:trace>
  <inkml:trace contextRef="#ctx0" brushRef="#br0" timeOffset="87">15266 3580 66,'0'0'26,"0"19"0,0-19-1,-11 26-29,9-7-1,3 8 1,-5-2 1,2 3 1,-3 0 2,-3 0 1,1-1 0,-1-2 0,-1-3-1,3-1-3,-3-8-6,9-13-16,-2 18-1,2-18 0,0 0 0</inkml:trace>
  <inkml:trace contextRef="#ctx0" brushRef="#br0" timeOffset="88">15091 3498 60,'0'0'27,"5"12"-1,-5-12 1,24 5-26,0 1-1,5 3 1,8 5 1,3-1-1,7 2 1,1 0-1,2-1-2,3 5-5,-9-1-21,-5-8 0,-1 1-2,-18-15 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415.7644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1-27T20:16:44.29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890 13060 108 0,'3'-5'44'0,"0"5"-24"0,6 0-28 0,-4 0 7 16,4 0-17-16,0 0-3 15,0-3 9-15,3 0 3 16,-3 1 13-16,0-1 7 16,0 0 8-16,-3 1 5 15,0-1 1-15,0 3 0 16,-3 0-6-16,0 0 1 15,3-3-9-15,-6 1-2 16,0 2-5-16,-6-3-9 0,0 0-2 0,0 1-2 16,0-1 3-16,0 1 4 15,0-1 1-15,0 0 3 16,0 1 1-16,3-1 7 16,0 0 4-16,0 1-3 15,0 2-1-15,0 0-6 16,3 0-1-16,0 0-6 15,3 5-2-15,0 0-9 16,3 3-2-16,3 0 7 16,0 0 4-16,3 0 4 15,0 0 1-15,3 0 8 16,0-3 5-16,-1 0 0 16,4-2 2-16,3 0-4 0,9-1 1 15,6 1-7 1,5 0-1-16,1-1-2 0,0 1 1 15,-1 0-2-15,4-1 2 16,0-2 0-16,2 0 1 16,7 0 4-16,5 0 3 15,1 0-4-15,-1 0 1 16,4 0-5-16,-1 0-2 16,1 0 0-16,8 0 1 15,1 0 1-15,-4 0 3 16,1 0-1-16,-1-2 2 15,-2-1-2-15,5 0 2 0,4 1-2 16,-4-1 2 0,-3 3-2-16,1 0 0 15,-4-3 1-15,4-2 3 0,5 0 0 16,1-1 0-16,-4 1-3 16,-2 0 1-16,-4 0-2 15,-2-1 2-15,2 1-4 16,6 2-2-16,1 1 2 15,-7 2 0-15,-2 2 1 16,-4 1 0-16,-2 0-2 16,0-1 1-16,5 1 0 15,4 0 1-15,-4-1-5 16,-2 4 1-16,-1-1 0 16,-5-3 0-16,-1 1 2 15,1 0 3-15,-1-1 2 0,4 1 1 16,-3 0-2-16,-7 2 1 15,-2 0-4-15,-4 1-2 16,-2-1 0-16,-3 3-1 16,0 0 0-16,-4-3 0 15,1 0 2-15,-6-2 3 16,-3 0 2-16,-3-1 3 16,-4 1 4-16,-2 0 1 15,-3-3-4-15,-3 0 1 16,0 0-5-16,-3 0-2 15,0 0-2-15,-6 0 0 16,0-3-9-16,-3 0-1 0,-3 1-23 16,-3-1-8-16,-6 3-46 15,-3 0-21-15,-2-8-31 16</inkml:trace>
  <inkml:trace contextRef="#ctx0" brushRef="#br0" timeOffset="3271.988">2907 14653 52 0,'-3'0'22'0,"3"5"-12"0,3-10-21 0,0 5 2 16,0-3 6-16,-3 3 6 0,0-3 21 15,3 1 9-15,-3-1-1 16,6 0-2-16,-6 3-14 15,0 0-7-15,0 0-6 16,0 0 0-16,3 0-2 16,3 0-1-16,0 0 1 0,3-2-1 15,3-1 2-15,2 0 1 16,-2-2 1-16,6 0 2 16,6 2 3-16,3-2 2 15,6 0 1-15,-1-1-6 16,4-2-2-16,3 3 2 15,-4 0 1-15,4 0 1 16,-3-1 2-16,3-2-3 16,2 3 1-16,10-6-3 15,5 4 2-15,4 1-4 16,-1 4 0-16,1-1-1 0,0-2 1 16,2 2 0-16,9 0 3 15,1 3 3-15,-1 0 2 16,1 0-1-16,-1 3-1 15,4-6-1-15,8 1 0 16,0 4-4-16,-2-2-1 16,-1-2 3-16,3-1 1 15,10 0 1-15,-1 3 0 16,-3-2-2-16,-5-1-1 16,-4 3 1-16,9 0 1 0,-2 0-1 15,-1 5-1-15,-3-2-6 16,1-3 1-16,2 5 2 15,3-2 3-15,-2 0 2 16,-7 2 1-16,-3 3-4 16,-2-8-1-16,5 5 1 15,-3 0 2-15,1-2-3 16,-7 2 0-16,-5-2 1 16,-4 0 0-16,-2-1 0 15,-1-2 0-15,1 3 0 16,-1-3 0-16,-8 0-2 15,-6-3-2-15,-7 3 3 16,-2 0 0-16,-9-2-1 16,-3 2 1-16,-6 0 0 15,-4 0 1-15,-2 0-7 0,-3 0 0 16,-9 0-26-16,-3 8-10 16,-18 2-106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415.7644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1-27T20:18:38.182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928 8557 60 0,'0'0'24'0,"0"0"-12"0,0 0-3 0,0 0 11 0,0 0-11 16,0 0-5-16,6 5 0 15,0 0 1-15,3 3 2 16,3 0 1-16,3 0 2 15,3 0 1-15,-1 0 1 16,10 0 2-16,0 0-1 16,3 0 0-16,2 2-5 15,1-4-3-15,3-1-2 16,6-2 0-16,8-1 2 0,4-2 4 16,2 0 5-16,7-2-4 15,-4-1 2-15,4-2-7 16,11-3-1-16,4-3-2 15,2 3-2-15,0 0 1 16,-2-2 1-16,11-4 1 0,6 1 1 16,1 5-2-16,-7-2 1 15,-3-1 2-15,10 3 2 16,2 0-3-16,-6 3-3 16,-3 0 2-16,4-1 0 15,5 1-1-15,0 0-2 16,-6-3 3-16,-5 0 2 15,-1 3 0-15,6-3 0 16,-5 2 3-16,-1 1 3 16,-3 0-4-16,-5-3 1 15,5 0-5-15,3 3 0 16,-2-3-1-16,-4 2 1 16,15 1-2-16,-5 2-1 0,2-2 1 15,-3 2-1-15,-6 1-3 16,-2-1 2-16,-10 1 5 15,-2-1 2-15,5-2 6 16,3-1 5-16,-2 4-5 16,-4-4-2-16,-2 1-3 15,-4 5-2-15,7 0-3 16,11 0-2-16,-3 0 1 16,-2 0 1-16,-1 5-1 15,-5 1-1-15,5-4 1 16,6 4-1-16,1 2 2 15,-1-1 3-15,-6 1 0 16,7 0 2-16,8 0-2 16,-3 6 2-16,1-4-4 0,-1 1 0 15,12-3-1-15,3 0 1 16,1-1 0-16,-4 4 3 16,-3-3-5-16,9 3-1 15,-3 2 0-15,-5 0 2 16,-7 0-1-16,9 1 2 15,0-1 0-15,-3 0 3 16,-11-2-1-16,-1-4 0 16,3 1-3-16,1-2 1 15,-7 2 0-15,-9-6 1 16,-8-2-2-16,-4 0 1 16,-8-2-2-16,-6-1 2 0,-4-2 2 15,-8 2 4-15,-3 0 0 16,-6 1 2-1,-7 2-2-15,-2 0 0 0,-6 0-8 16,-3-3-2-16,0 3 2 16,-3 0 1-16,-6 0-9 15,-6 3-5-15,-6 5-36 16,-6 5-16-16,-6-2-95 16</inkml:trace>
  <inkml:trace contextRef="#ctx0" brushRef="#br0" timeOffset="19609.764">4232 15626 88 0,'-18'-5'33'0,"9"2"-18"0,-6 3-20 0,9 3 4 16,-3-3 0-1,0 0 0-15,0 0 5 0,0 0 2 16,0-3 4-16,0 1 1 15,0-1 6-15,3 0 1 16,1 1-3-16,-1-1 1 16,0 0-7-16,3 1-1 15,3-1-4-15,3-2-3 0,6 2 0 16,2 1-1-16,7-1 0 16,0 0 11-16,6 1 5 15,6-1 0-15,5-2 1 16,7-3-7-16,9 0-2 15,8-3 0-15,4-2 0 0,2 2-4 16,1-2-3-16,2 3-3 16,1 2 1-1,-1 0 5-15,-2 0 2 0,-7 3 2 16,-8 2 2-16,-4 0-3 16,-5 3-2-16,-6 0 0 15,-9 0-1-15,-4 0-5 16,-2-2 1-16,-6 2 0 15,-3 0 0-15,-3 0-3 16,-3 0 2-16,-6-3-15 16,-3 3-6-16,-3 0-53 15,-3-3-50 1,-3 1 39-16</inkml:trace>
  <inkml:trace contextRef="#ctx0" brushRef="#br0" timeOffset="20209.956">5250 15169 252 0,'-9'2'93'0,"6"-4"-50"0,3 2-50 16,9 0-48-1,2 0-2-15,1-3 25 16,3 3 16-16,0 0 12 15,0 3 14-15,0-1 8 0,0 1 6 16,0 0 5-16,0 2-11 16,-1 0-5-16,1 3-8 15,0 0-2-15,0 0-3 16,-3 0-1-16,-3 0 1 16,0 0 2-16,-3 0-3 15,0 0 0-15,0 2 1 16,0 3 0-16,-3 1 2 0,-3 2 1 15,-3-1-1-15,-3 1 1 16,-3 3 7-16,-6 5 5 16,-6-1 2-16,-9 1-1 15,4-3 3-15,-1 6 0 16,-3-3-2-16,0 2 0 16,0-5-3-16,4-2-1 15,-4-3-5-15,3 0 0 16,3-6-5-16,3-2-2 15,7 0-16-15,2-3-7 16,6-2-51-16,6-3-22 0,6 0-17 16</inkml:trace>
  <inkml:trace contextRef="#ctx0" brushRef="#br0" timeOffset="20897.601">4354 16666 168 0,'-21'8'66'0,"15"-5"-36"0,0-1-37 15,6-2 10-15,-3 0-8 16,3 0 1-16,-3 0 4 16,0 0 4-16,0 0-1 15,0 0 16-15,0 6 9 0,0-6-5 16,0 0-1-16,3 0-13 15,0 0-3-15,6 5 0 16,3-2 1-16,6-3 1 16,3 0 0-16,8 0 0 15,16-6 0-15,6-2-2 16,5 0 1-16,4-5-4 16,5-3-2-16,16 0 0 15,-1 3-1-15,-2 5-3 16,-4 6 2-16,-5-1 1 0,-7 3 2 15,-8 3-1-15,-7 2 2 16,-5 0 4-16,-3 0 6 16,-7-2-7-16,-2 5-1 15,-6-5-5-15,-3-1-1 16,-6-2-8-16,-3 0-2 16,-6-5-27-16,-6-3-13 15,-3-5-59 1</inkml:trace>
  <inkml:trace contextRef="#ctx0" brushRef="#br0" timeOffset="21425.934">5282 16431 192 0,'-3'-6'71'0,"6"6"-38"0,6-2-52 16,-3 2 5-16,3-3 2 15,0 0 7-15,0-2 23 16,0 5 10-16,0 0-13 16,3 0 7-16,0 8 5 0,3-3-9 15,2 6-2-15,4-8-9 0,3 5-5 16,-6-3-1-16,0 0-1 15,3 3 0-15,-4-3 0 16,1-2 0-16,-3 0 0 16,-3-1 0-16,0 4 2 15,-3-1-3-15,0 0 0 16,-3-2 5-16,-3 7 5 16,0 1-1-16,-3 0 1 15,-6 2-3-15,-3 5 1 16,0 3 2-16,-3 3 2 15,-6 0 1-15,-6 0 2 16,-2 2-1-16,-4 1 2 16,0-3-4-16,0-3 1 0,6 0-7 15,4-3-1-15,2 1-4 16,0-6-3-16,3 0-7 16,3-5-2-16,3 0-13 15,0-2-4-15,3-1-73 16,-6-10-68-1,-2-3 55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18:04:57.72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244 10155 516,'0'0'1032,"0"0"129,-16-8 0,16 8 0,-17 0 129,17 0-129,-27 0-258,9 0-387,-4 2-129,1 5-258,-5 1 0,-2 1-129,-3 2 258,-4 1-129,5 2 0,-3 2 129,-4 1 129,3 5 0,-3-2 0,2 6 129,-3 1-129,6 2 129,-4 2-258,5 3 129,0-5 0,4 7 0,0-6-258,8 3 129,3-5-129,4 1 258,4-4-258,5 0 0,3-3 0,6-3 0,9-2 0,4-1 0,7-4 0,5 0 0,6-3 129,4 0-258,6-2 129,2-4-129,0 1 129,1-3-129,-2-1 129,-2 0-129,-4 0 129,-3-1 0,-5-2-129,-6 2 129,-2-2-129,-7 3 129,-4-2-129,-15 2 0,16 0-129,-16 0 0,0 0-258,0 0-903,0 0-2064,0 11-1161,0-11 0</inkml:trace>
  <inkml:trace contextRef="#ctx0" brushRef="#br0" timeOffset="640.036">11620 10869 516,'-44'20'3483,"31"-9"-516,-16-14-387,5 0-3225,-2-1-258,9-1 516,4-5 387,-6-5 129,6 3 645,-7-8 516,9 4 129,-1-8-129,12 6-258,-5-9-387,5 6-387,8-2-129,5-1-129,6 2 129,2 0-129,5 5 129,0 0-129,4 7 0,-1-1 0,1 6 0,0 2-129,2 3 129,-4 0-129,-1 8 129,-4 3 0,-4 2 0,-1 4 129,-6 0-129,-4 4 129,-5-2 129,-3 5-129,0-5 129,-5 4 0,-7-3 129,-2 2 129,-5-4-129,-2 1 0,-6-6 0,2-1-129,0-3 129,3-3-258,0-6-258,1 0-258,8-8-129,1-8-516,12 3-1677,0-2-1935,0-9-258,10 6 646</inkml:trace>
  <inkml:trace contextRef="#ctx0" brushRef="#br0" timeOffset="1168.066">12011 10539 2193,'-1'25'4257,"-2"-2"-258,3-23-387,-7 19-3354,-4-4-1161,8 4 516,-1 1 258,-3 4 258,-4 2 129,-4-4 645,8 5 0,-5-6 129,11 1-129,0-5-258,7-2-387,10-5-129,9-5-129,6-5-258,3-2 129,3-9 0,-2 1 129,0-6-129,-4-1 258,-7-3-129,-4 3 129,-6-2 129,-3 3-129,-5-4 0,-3 4 129,-3-1-258,0 3 0,-3-1 129,-2 2-129,5 13 0,-16-19-129,16 19-387,-14-10-129,14 10-1032,0 0-2580,-17 5-387,17-5-258</inkml:trace>
  <inkml:trace contextRef="#ctx0" brushRef="#br0" timeOffset="1848.105">12598 10599 1,'-18'0'3224,"5"0"259,13 0-2838,0 0 0,-10 1 0,10-1 258,0 0 258,1 12 0,-1-12-129,1 14 129,-1-14-516,11 19 129,-7-6-387,2 5 0,0 0 0,1 5-129,0 0-129,-1 1 129,-2-2 0,3-1 0,-3-1 0,1 1 129,-4-8 0,4 2-129,-5-15 258,4 13-258,-4-13 129,0 0-129,-2-7-129,2 7 129,-9-23-258,5 6 129,0-6-258,0 0 129,0-4 0,3 0-129,1 2 258,0 0-258,0 0 129,5 1 0,4 5 0,7-1-129,6 3 129,0 0-129,4 5 129,3 0-129,3 2 0,-4 3-258,2 7-129,-9-7-903,4 7-2580,-6 0-774,-6 2-258</inkml:trace>
  <inkml:trace contextRef="#ctx0" brushRef="#br0" timeOffset="2368.135">13342 10464 4773,'-28'16'4773,"3"-8"-258,-2 7-387,3-3-3870,-11 3-516,2 2 129,4-1 129,-1 1-129,-2-4 258,4-1 0,8-3-129,6-1 258,14-8-129,-16 14-129,16-14 0,2 14 0,13-7-129,6 2-129,6 1 129,2 0-129,6 4 129,1-2-129,1 3 129,-2-2 0,-5 1 129,-6 0 0,-4 1 258,-7 0 129,-6-2-129,-7 0 258,-2 2-129,-11-1-129,-5-2 0,-5 1-258,-5-6 0,-2 2 0,0-4-129,3-2 0,2 0-387,0-7-1032,15 0-1677,10 4-1419,-10-22-258,11 7 517</inkml:trace>
  <inkml:trace contextRef="#ctx0" brushRef="#br0" timeOffset="2848.162">13671 10689 4644,'37'16'4644,"-22"-16"-516,10 0-387,-9-4-4128,2-1-387,-3-7 258,5 0 129,-13-3-129,-2 1 387,-5-3 129,-3 2 387,-5 1 129,-8 2-129,0 3 0,-7 1 0,-1 8-258,-5 0 0,-4 5 0,-2 7 0,-1 3 0,-4 2 129,2 6 129,-2-1-129,4 5 258,-4-3-129,12 4 129,-1-1 0,11 4-258,3-6 129,11 2-129,4-3 0,12-5-129,10-2 0,12-2-129,10-8 0,6-2 0,3-4-129,4-1 0,5 0-258,-1-9-258,11 7-2451,-7-8-1548,-5-6-258,-1 2-258</inkml:trace>
  <inkml:trace contextRef="#ctx0" brushRef="#br0" timeOffset="3661.209">14427 10955 1548,'0'0'4128,"0"0"387,0 0-516,-8-9-2967,8 9-645,0 0 129,0 0 0,-6-15 0,6 15-129,-1-10 129,1 10 0,0 0 0,0-16-258,0 16 0,0 0-129,0 0 0,0 0-129,0 0 129,0 0-129,0 0 0,-4 12 129,4-12 0,-14 12 0,3-6 129,11-6 0,-19 11-129,19-11 129,-18 4-129,18-4 0,0 0 0,-10 0 129,10 0-258,0 0 0,0 0 0,2-7-258,-2 7 0,0 0-774,14-14-3483,-14 14-258,14-15-516,-5 3 258</inkml:trace>
  <inkml:trace contextRef="#ctx0" brushRef="#br0" timeOffset="11760.672">14946 10212 1806,'6'10'3354,"-6"-10"0,0 0-2709,-3 13-903,3-13 258,-1 16 129,1-16 258,-3 16 258,3-16 129,-6 13-129,6-13 129,0 0 0,-6 12 0,6-12-258,0 10-129,0-10 0,0 18-129,0-7 0,0 1 129,4 7-129,-2 0 0,2 5 129,-2 1-258,1 9 129,-2-4 0,3 5 0,-4 1 0,1 3 129,-1-3-129,1 3 0,-1-5 0,0 2 0,0-5 0,0 0-129,-1-6 129,1 0-129,0-6 129,0-5-258,0 1 0,0-15 0,6 14 0,-6-14 0,0 0 0,0 0 0,0 0 0,0 0 0,0 0 0,0 0-129,0 0-258,0 0-258,0 0-516,3-13-1419,-3 13-2064,6-17-258,0 2 258</inkml:trace>
  <inkml:trace contextRef="#ctx0" brushRef="#br0" timeOffset="12555.718">14738 10200 1677,'0'0'2193,"0"0"-387,0 0 516,0 0-258,0 0-129,0 0-516,7-15-258,6 14-387,-13 1-129,27-10-129,-11 2 0,11 3-258,-2 0 129,5 0-258,1-2 0,3 0 129,2 1-387,1-3 0,1 5-645,-8-7-1161,-3 3-2451,1 7-129,-12-4-258</inkml:trace>
  <inkml:trace contextRef="#ctx0" brushRef="#br0" timeOffset="13124.75">14790 10979 645,'11'8'3354,"7"-6"258,-6-2-2709,-2 0 129,7 0 258,-4-5-129,8 2-129,-6-6 0,6 6 129,-2-6-258,7 6-129,-3-4-258,9 3-258,-5 1-129,3-1-129,-3 1 0,0 2 0,-4 0 129,-3 1-129,-9 0 0,-11 0 129,13 0-258,-13 0 0,0 0-387,0 0-903,-4 9-2193,4-9-645,-13 3-516</inkml:trace>
  <inkml:trace contextRef="#ctx0" brushRef="#br0" timeOffset="13779.788">15260 10585 3354,'0'0'4257,"0"0"0,0 0-387,0 0-3741,15 0-258,-15 0 258,0 0 0,15 12 0,-15-12 387,11 13-129,-11-13 0,11 19 0,-11-19 0,10 26 0,-4-9-258,1 3 129,0-1-258,0 0 129,0 2-129,0-2 129,0 1 0,-1-3-129,0-2 129,-1-2 0,-5-13 0,10 13 0,-10-13-258,13-2 129,1-13-129,2-5 129,5-3-129,3-1 0,1-5 0,2-1 0,0 6 129,-3 1 0,-5 4 0,-2 6 0,-5 4 129,-12 9-129,15-5 0,-15 5 129,9 6-129,-3 5 129,-5 3-129,2 6 129,-2-1 0,0 3 129,-1 2 0,4 0 0,-2 2 0,1-4-258,2 0 129,0-4-387,2 1 0,-7-19-387,14 19-1806,-14-19-2064,15-6-258,-4-3-129</inkml:trace>
  <inkml:trace contextRef="#ctx0" brushRef="#br0" timeOffset="14327.819">16071 10514 5547,'0'0'4644,"5"10"-129,-5-10-387,0 0-3999,-13 15-258,0-11 258,-1 1-129,-4 3 129,-2-1 129,3 2-129,-3-1 129,2 2 0,3-3-129,2 2 0,13-9-129,-15 13 0,15-13 0,0 11-129,0-11 129,13 6-129,-3-2 129,7-1-129,-4 2 129,6 0-258,-1 2 129,0 2 0,-2 3 0,0 0 0,1 0 0,-3 4 0,0-2 129,-2-2-129,-3 0 129,-2 0 129,-3 0 0,-4-1 0,0 2 129,0-13-129,-19 20 129,4-11-129,-5 4 129,-1-2-258,-4-6 0,-1 1 0,4-2 0,-2-2-129,8-1-129,-2-1-129,18 0-774,-17-13-1419,15-4-1935,7 3-258,4-13 0</inkml:trace>
  <inkml:trace contextRef="#ctx0" brushRef="#br0" timeOffset="14711.841">16457 10219 5031,'0'0'4773,"0"10"-258,0-10-645,0 0-3225,-14 15-903,12-1-129,-4 1 387,2 9 0,-2 5 387,-3 3-129,3 11 129,-3 3 129,3 8-129,-1-2 0,6 5-129,1-5 0,0-2-258,7-6 129,0-10-387,3-2 129,0-15-129,1-1-258,-11-16-903,18-2-1935,-13-8-1161,-5-14-516,0 1 387</inkml:trace>
  <inkml:trace contextRef="#ctx0" brushRef="#br0" timeOffset="14960.855">16191 10386 5160,'-7'13'4902,"7"-13"-387,8 4-258,6-4-3999,11 0-258,6-2 129,7-3-129,8-2 0,2-1 0,2-1-129,1-1-129,4 6-645,-8-8-1161,-3 6-2322,-1 6-258,-12-2 0</inkml:trace>
  <inkml:trace contextRef="#ctx0" brushRef="#br0" timeOffset="15507.886">16664 10524 129,'12'48'3096,"7"-20"-1161,-11-14 645,7 11-3483,1 1-129,3-2 1161,0 1 258,-4-2 258,4 0 516,-8-5 774,3-2-516,-7-3 129,4-1-258,-11-12-774,7 12 129,-7-12-258,0 0 0,-7-4 129,7 4 0,-19-16-129,19 16 0,-22-24 129,12 13-129,-3-11-129,4 8 0,2-5 0,4 2 0,0-2-129,3 2 129,3 1-129,12-1-129,5 0 129,4 1-129,7 2 129,4 1-129,6 2-129,3-2 0,0 6-258,-5-6-903,7 6-2838,-7 2-516,-10-3-258,-1 4 0</inkml:trace>
  <inkml:trace contextRef="#ctx0" brushRef="#br0" timeOffset="16048.917">17255 10593 1161,'-4'-8'3225,"4"8"129,0 0-2451,0 0-258,9 3 387,-9-3 129,7 16 387,-7-16-129,8 29-129,-8-14-129,8 13-258,-7-4-129,8 4-129,-5 0-258,7 3-258,-1-4 129,7-2-129,-1-5 129,8-8-258,0-3 129,4-9-129,3-3 0,0-10 129,-1-5-129,2-4 129,-4-4-129,-5 2 129,0-3-129,-5 3 129,-4 0-129,-5 0-129,0 3 0,-7-2 0,0 9-258,-4-9-387,2 23-903,-7-14-2709,2 2-387,5 12 0</inkml:trace>
  <inkml:trace contextRef="#ctx0" brushRef="#br0" timeOffset="16459.941">18120 10501 4902,'0'14'3225,"-19"-15"-516,19 1 0,-33 1-3870,11 6 774,-7 2 258,-1 2 129,0 6 903,-8-5 516,9 14 258,-3-9-258,10 9-516,0-4-387,11 3-258,5 1-258,6-2 129,6-1 0,13 2 0,2-5 129,9 1-129,4-5 129,6-5-258,-2 0 0,3-10-387,4 3-1032,-7-4-2838,-1-18-387,0-4-258,-7-9 517</inkml:trace>
  <inkml:trace contextRef="#ctx0" brushRef="#br0" timeOffset="16807.961">18435 10103 4386,'9'34'5160,"-2"-10"-387,-7-4-258,1 0-2322,-1 9-2322,2 9 129,-2 3 0,0 8 129,0 4 129,-4 1 0,0 5 258,-2-3-258,5 2 129,-3-1-258,4-5 0,0-9-129,0-7-387,5-6 0,-1-13-516,7-2-516,-11-15-1548,7-19-1548,-6-1-387,-1-10-129</inkml:trace>
  <inkml:trace contextRef="#ctx0" brushRef="#br0" timeOffset="17049.975">18235 10406 3870,'0'0'4773,"0"0"-129,8 0-258,4 0-3096,18 2-516,0-2-129,11 4-129,3-4-258,6 0 0,6-2-258,0-5 0,5 4-387,-6-8-387,7 11-516,-13-12-1161,2 4-1935,-5 8-387,-12-4-129</inkml:trace>
  <inkml:trace contextRef="#ctx0" brushRef="#br0" timeOffset="17536.003">18831 10692 6321,'-27'18'3612,"9"-18"-129,18 0-258,-16-9-4128,16 9 387,-4-20 0,4 5 387,5-1 387,3-8 645,11 7 0,-4-5 0,10 6-387,-1 0 0,3 4-258,-2 5-129,0 6 0,-4 1-129,-1 7 0,-6 2 0,0 8 129,-9 2 0,-3 5 129,-2-2 0,-8 5 258,-9-1-129,1 3 129,-9-1 129,2 2-387,-6-7 129,3 0-387,-2-6 129,4-6-129,3-5-258,1-6-258,20 0-645,-27-38-774,27 10-2451,0-5-258,0-7-387,7 0 259</inkml:trace>
  <inkml:trace contextRef="#ctx0" brushRef="#br0" timeOffset="18100.035">19104 10493 6837,'5'24'4515,"1"-6"-129,-6-18-387,7 13-3999,-7-13-258,12 23 129,-7-7 0,3 2 129,-1 3 129,0-1 129,1 6 0,-2-2 0,3 3 0,-1-1-129,-1 1-129,-1-3 129,0 0-258,-2-4 258,0-1-258,-3-5 129,2-1 0,-3-13 0,2 12 129,-2-12 0,0 0 0,0 0 0,-7-5 258,0-7-258,4-2 258,-5-6-258,5-3 129,-1-2-129,4-2 129,3-2-129,6 0-129,10-2 0,2 4 0,7 0 0,4 4 0,8 3 0,0 2 0,1 6-129,3 3 0,0 6-258,-4-1-258,3 11-1161,-9 1-2709,-2-3-387,-3 2-258,-10-7 12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415.7644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1-27T20:21:20.395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947 11964 56 0,'0'0'24'0,"3"0"-12"0,0 3-8 15,-3-3 8-15,6 0 1 16,0 0 3-16,0 3-1 0,3-3 1 15,3 2-2-15,3 1 1 16,5 0 5-16,4-1 2 16,3 1 0-16,6 2 1 15,0-2-13-15,2 2 1 0,4-2 2 16,6-3-5-16,8 3-2 16,10-1-1-16,5 3 1 15,4-2-5-15,2 0-1 16,6-3 9-16,10 0 3 15,-1 2 1-15,3 1 2 16,3 2-6-16,10-2-3 16,2 0-3-16,-6-1-3 0,3 1 1 15,9 0 1-15,0-1 3 16,-8 1 2-16,-7-1-1 16,0 1-1-16,6 0-1 15,-6-3 2-15,-5 0-1 16,-4-3 2-16,-3 0-2 15,1-2 2-15,-7-3 0 16,-6 6 1-16,-8-1 0 16,-4-2 0-16,-8-1 0 15,-3 1 0-15,-10-3 0 16,-5 3 0-16,3-6-2 16,-10 3-1-16,-5 0-6 15,-3 3-1-15,-6-3 1 0,-3 6 2 16,-3-1-5-16,-3 0 1 15,0 1-10-15,-6 2-2 16,-3-3-21-16,-9 6-9 16,-12 5-84-1</inkml:trace>
  <inkml:trace contextRef="#ctx0" brushRef="#br0" timeOffset="5901.448">13768 15475 56 0,'-8'0'24'0,"-1"-2"-12"0,3 2-30 0,6-3-2 16,0 1 0-16,-3-1 1 15,3 0 119 1,-6-5-36 0,3 0-8-16,0 6-30 15,0-1-16-15,3 0-4 16,3 3-2-16,6 0-2 15,6 3 7-15,2 0 6 0,7-3 2 16,6 2-1-16,6 4-4 16,14-1 0-16,7 3-3 15,2 0 2-15,7 0-2 16,-1 0 2-16,7 0-2 16,8 0 0-16,7 0 3 15,-1 2 3-15,3-2-11 16,12-3-1-16,1 3-3 0,-1 0 0 15,-3-5 2-15,6 0 1 16,3-1 3-16,-8 1 3 16,-7-3 2-16,-3-3 1 15,-3 1-2-15,1-1-1 16,-7-2-3-16,-8-1 1 16,-10 4-2-16,-8-1 2 15,-10 0-2-15,-5-2 2 16,-9 5-2-16,-3 0 2 15,-7 0-2-15,-5-3 0 16,-3 3-3-16,-3 0-2 16,-9 0-8-16,-3 3-3 0,-6-3-29 15,-6-3-14-15,-17-2-89 16</inkml:trace>
  <inkml:trace contextRef="#ctx0" brushRef="#br0" timeOffset="7116.052">13867 14370 156 0,'-9'-6'57'0,"12"6"-30"0,-6 0-29 0,3 0 9 16,0 0-12-16,0 0-2 16,0 0 2-16,3 0 2 15,-3 0 2-15,0 0 20 0,0 0 12 16,6 0 0-16,-6 0-1 16,6 0-5-16,0 0-2 15,3 3-10-15,2-3-3 16,4 0-2-16,9 0 0 15,12-3-2-15,6 1 1 16,5-1-2-16,7 0 2 16,2 1 2-16,7 2 2 15,11 0 1-15,4 2 0 0,-4 1-2 16,3 0-1-16,4-3-3 16,11 0 1-16,0 0-4 15,1 0 0-15,-4-6 1 16,0 1 0-16,6 0 0 15,-5-1 0-15,-10 6 0 16,-3-2 0-16,-8 2 0 16,-4 0 0-16,-2 0 0 15,2 0 2-15,-5 2-5 16,-6 1-1-16,-10 2 0 16,-5-2 2-16,-3 0-3 15,-10-1 0-15,-2 1 3 16,-6-3 1-16,-6 0 1 15,-6-5 4 1,-9-1-2-16,-12 1-7 16,-12-3-2-16,-8 3-6 0,-7 0 1 15,-3-1-1-15,-2 4 1 16,-4-1 2-16,-12 0 4 16,-14 3-1-16,0 0 1 15,-7 0 2-15,-5 0 0 16,-18 6-3-16,-3 2 2 15,3-1 1-15,-1 1 0 16,-5 0 0-16,9 0 2 16,12 0-3-16,9-2 0 15,5-4 1-15,7 1 0 0,5-3 2 16,7-3 1 0,8 1-6-16,9-1 0 15,10 0-1-15,5 1 2 0,3 2-1 16,9-3-1-16,9 3-6 15,9 0-4-15,12 0-14 16,9 0-5-16,9 3-98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4-07T16:04:23.77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031 9890 774,'0'0'2709,"0"0"-903,0 0-129,0 0 0,0 0-129,0 0 0,0 0-258,0 0 0,-12-12-387,12 12-129,0 0-258,0 0-258,0 0-129,0 0 0,0 0-129,-2 11 0,1 0 0,1 4 129,0 6-129,-1 1 129,1 5-129,0 2 0,-2 1 0,2 4 0,-1-1 0,0 3 0,0-7 0,1 2-129,-1-2 258,1-5-129,0-2 0,0-7 0,0 0-258,0-15-516,0 0-2451,9 14-903,-9-14-516,1-12 388</inkml:trace>
  <inkml:trace contextRef="#ctx0" brushRef="#br0" timeOffset="1480.084">14532 12738 4257,'0'0'4128,"0"0"-129,2-9-1677,-2 9-2193,5-23 258,2 9 0,-3-10 129,3 0 129,-3-11-129,4 4 129,-3-14-129,3 4 129,-6-5-258,4 4-129,-5-4-129,2 3 0,-2 1-129,0 4 0,0 4 0,3 0 0,0 6 0,-1 1-129,1 6 129,1 1-129,2 8 0,-7 12 129,11-16 0,-11 16 0,12 0 0,-12 0 0,15 21 0,-7-2 0,0 2 0,4 1 0,2 6 0,0 1 129,1-3-258,2 0 129,0-9 0,6-4 0,-2-2 0,5-8 0,1-3 0,3-6 0,1-7 129,1-4-129,0-4 0,1 0 0,-2-1 0,-5 3 0,-4 0 0,-4 4 129,-6 5-129,-12 10 0,13-12 129,-13 12-129,0 0-129,0 0 129,6 12-129,-4 2 129,-2 4 0,0 6 0,0 5 0,1 5 129,-1-1 129,0 4 0,2 1 0,0 2-129,0-2 258,2-1-258,-1-5 129,2-1-129,0-2 129,1-1-258,-1-8 0,-2-4-258,0-3 129,-3-13-258,7 19-903,-7-19-2967,0 0-645,-7-3-129,-8-15 0</inkml:trace>
  <inkml:trace contextRef="#ctx0" brushRef="#br0" timeOffset="2772.158">5877 9592 645,'0'11'2967,"0"-11"258,0 0-2709,0 0-129,0 19 129,-2-8 129,2 6-129,-2-2 258,2 5-129,-2 3-258,0 2 129,1 3-258,1 4-129,0 0 0,0 0 0,3 4-129,1-2 129,2-3-129,0-2 258,1-5-129,-1-2-129,1-6 0,-1-4-516,5-1-774,-1 2-2322,-10-13-258,23 0 259</inkml:trace>
  <inkml:trace contextRef="#ctx0" brushRef="#br0" timeOffset="4320.246">7078 12043 258,'4'28'3870,"-4"-5"129,0-23-258,-7 3-2838,7-3-129,0 0 258,0 0 0,0 0-387,0 0 129,-6-23 0,6 0-387,0-9 258,0-7-516,0-6 129,2-3-129,4-3-129,1 0 129,0-4-129,0 5 129,2 3-258,0 3 129,-1 2 0,-1 4-129,2 4-129,-2 6 129,0 8 0,-1 3-129,-6 17 129,17-17-129,-17 17 0,16 15 258,-3 6-129,-2 4 129,4 6-129,-2 2 387,3 2-129,2 4-129,-1-10 129,3 0-129,0-12 258,6-3-129,1-10 0,5-4-129,2-9-129,0-7 129,1-6 0,-1-3 0,-3-2 0,-2 5 129,-8-2-129,-2 10 129,-10-1 129,-1 4-129,-8 11-129,0 0 0,0 0 0,0 0-129,0 7 0,-2 6 0,-5 10 129,-1 3 0,-2 10 129,1 10 0,-2 6 129,1 7-129,1 5 0,0 3 0,7 0-258,-2-5-258,4 4-1290,5-6-2580,0-14-387,9-3-38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415.7644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1-27T20:28:44.22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576 8580 28 0,'-11'-5'11'0,"5"5"-6"0,3-2 9 16,-3 2 12-16,0 0-3 16,0 0-1-16,3 0-6 15,-6 0-2-15,3 0-2 16,0 0 2-16,0 0 2 15,3 2-1-15,3 1-1 16,-12-1 1-16,12 1-2 16,-6 0 2-16,6-1-8 15,0 4 5-15,6-4 1 0,6 1 2 16,-3 0 1-16,-3-1-2 16,9 1 1-16,-3 0-6 0,6-1-1 15,-4 1 0-15,4-1 0 16,6 1 2-16,3 0 1 15,3-1-1-15,2 4 1 16,4 2-4-16,6-3 1 16,-1 0-1-16,1 1 3 15,0-1-1-15,-1 0 2 16,4 0-2-16,9 1 0 16,5-4-3-16,1 4 1 15,-4-4-2-15,10 1 0 16,-10 0 1-16,4-1 1 15,8 1 1-15,1-3 2 16,2 0 1-16,-2-3 1 0,-1 1-2 16,-2-1 1-16,5 0-2 15,4 1 0-15,-1 2-3 16,0-3 1-16,-2 0-4 16,-7 1 0-16,-14-1 1 15,29 0 0-15,-2 1-2 16,-1-1-2-16,-9 0 3 15,1 1 2-15,-7 2 0 16,1 0 0-16,5 0-3 16,-5 0 1-16,-4 0 2 15,-5-3 2-15,-6 1-3 16,-4-1-1-16,-5 0 3 16,-3 1 1-16,-4-1-3 15,-5-2-1-15,-3-3 1 0,-3 5 0 16,-6 0-5-16,0 1-1 15,-3-1 3-15,-4 0 3 16,-2 1-1-16,-3-1 0 16,0 1-3-16,-3 2-1 15,-3 0-17-15,-6 5-5 16,1 3-68-16,-10 0-30 16,-9-11-44-1</inkml:trace>
  <inkml:trace contextRef="#ctx0" brushRef="#br0" timeOffset="9953.149">4422 12663 36 0,'-12'0'16'0,"9"0"-8"0,0-3-1 15,3 3 7-15,0 0-5 16,-3 0-1-16,0 0-4 16,0 0-1-16,0 0 3 15,0 0 3-15,0 0 0 16,0 3 2-16,0 0 3 16,0-1 3-16,0 4-5 15,0-1-2-15,3 0-1 16,0 0-1-16,3 1 0 15,3-1 2-15,0-2-1 16,3 2 2-16,6-2-6 16,3-1 4-16,9 6 1 0,3-3-3 15,2 1 1-15,4 2-3 0,0-3 2 16,2-5-2-16,7 0 2 16,0 0 0-16,5 0 1 15,10-3 0-15,5 3 2 16,1 0-5-16,-1 0-1 15,-2 0 2-15,5 0 1 16,10 0-1-16,-1 0-1 16,0 0-1-16,4 0 2 15,-4 0-1-15,10-2 0 16,2 2 3-16,-3 0 3 16,-3-6-2-16,1 1 0 0,8 2-5 15,3 1-1-15,1-3-1 16,-7-1 1-16,0 1 0 15,9 0 3-15,-2-1-1 16,-4-2 0-16,0-2 1 16,9-1 3-16,7-2-2 15,-7 2 1-15,0-2-3 16,3 0 2-16,6 2-2 16,-3 3 0-16,-2-2-3 15,-1-1 1-15,9 3-2 16,-6 3 2-16,-3 0 0 15,0-1 3-15,10 1-1 16,-4 0 0-16,18 0-3 16,-3-1 1-16,3 4 0 0,-6-4 1 15,-9 4 0-15,-3-1 2 16,9 0-3-16,3 1-2 16,-9 2 0-16,-6 0 1 15,6 0-1-15,4 0 2 16,-7 5-4-16,-6-2 0 15,3-1 1-15,6 1 0 16,-9 2 0-16,-3 1 2 16,4-1-1-16,8 0 2 15,0 3-2-15,-6 0-1 16,6 0 1-16,3-3-1 16,-3 3 0-16,-3-2 2 15,1-1-1-15,8 0 2 16,-9 0-2-16,-3 1-1 0,6-1 1 15,9 3-1-15,-9 3 0 16,0-1 2-16,6 3-3 16,6 1 0-16,-3-4 1 15,-5 1 0-15,5-1 0 16,0 1 2-16,-6-3 1 16,0-3 1-16,15-5 0 15,-9 5 0-15,-3-2-2 16,3-6 1-16,3-2-2 15,-9 2-1-15,-9 1 1 16,3-1-1-16,3 1 0 16,-8-1 0-16,-7-2-3 15,-6-1 2-15,-3 1 3 0,10 0 1 16,-10-1-4-16,-9 4 1 16,-8-1 0-16,-10 0 2 15,-5 3 1-15,-10 0 1 16,-5 0-2-16,-6 0 1 15,-9 0-2-15,-7 0 2 16,-5 0-4-16,-3 0 0 16,-6 3-12-16,-9 2-7 15,-9 3-22-15,-17 6-9 16,-16 4-10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4:30.40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539 11297 516,'-1'24'1161,"0"-15"129,1 4-129,0-1-129,0-12-129,0 21-129,0-21-387,0 20-258,0-20 0,0 16-129,0-16-129,1 16 0,-1-16 129,0 14-258,0-14 129,0 0-258,0 0-516,1 18-1935,-1-18 130</inkml:trace>
  <inkml:trace contextRef="#ctx0" brushRef="#br0" timeOffset="659.037">7550 11030 1,'0'0'2708,"0"0"-1418,0 0-1032,0 0-129,0 0 129,0 0 0,0 0 0,0 0 258,0 0-258,0 0 516,0 0-258,8 13 0,-8-13 0,0 0-258,-1 14 129,1-14-258,-7 12 129,7-12-129,-8 12 0,8-12 129,-9 16 0,9-16-129,-8 18 129,6-7 129,1 2-129,-2 3 0,2 3-129,-1 1-129,1 5 258,-1-1-258,2 1 0,-1 1-258,1 1 258,0-5-129,0-1 129,0 0 0,3-6-129,0-1-129,1-3 0,-4-11-387,8 17-258,-8-17-645,7 12-774,-7-12-774</inkml:trace>
  <inkml:trace contextRef="#ctx0" brushRef="#br0" timeOffset="1068.061">7425 11473 1,'0'16'3611,"0"-5"1,0-11-387,0 0-2838,0 0-903,6 0 258,-6 0 0,19-2 258,-19 2 0,20-4 0,-20 4 129,19-3 0,-19 3 129,21-4-129,-21 4 129,23-1-129,-11 1-129,2 0 129,4-1-129,1 1 0,-2 0-129,3 0-258,-3-3-129,3 0-1032,-4 3-1548,-16 0-387</inkml:trace>
  <inkml:trace contextRef="#ctx0" brushRef="#br0" timeOffset="1547.088">7326 11125 2580,'0'-14'2580,"7"6"-2709,5 1-516,2-3 129,3 0 258,2-2 516,2 1 129,-4-5 387,1 6 516,1-3 0,-1 4 0,0 0 0,1 5-516,1-1-258,0 5-258,1 0-258,-1 0-258,1 2 129,-3 1 0,-1 1 0,-4-1 129,1-2 0,-14-1 0,18 1 129,-18-1-129,14 0 0,-14 0 0,0 0-387,0 0-516,0 0-1419,12 13-1290,-19-13-129</inkml:trace>
  <inkml:trace contextRef="#ctx0" brushRef="#br0" timeOffset="2659.152">7810 11281 129,'11'5'2838,"-11"-5"-1032,0 0-1548,0 0-387,2 12 129,-2-12 129,0 0 0,1 11 387,-1-11 129,0 0 258,0 0-129,0 12-129,0-12 129,2 11-129,-2-11 0,3 15-387,2-1 0,-3-3-129,2 4 0,-1-2 129,1 1-258,-4-14 0,7 19 0,-7-19 0,4 14 0,-4-14 0,0 0 129,0 0 0,13-2 0,-13 2-129,12-19 258,-6 5-129,3 0 129,0-3-129,0 0 0,1 3-129,1 1 129,-11 13-129,19-19 129,-19 19-129,15-10 0,-15 10 0,16-3 0,-16 3 0,16 0 0,-16 0 129,15 0-129,-15 0 129,13 5-129,-13-5 0,12 11 258,-12-11-258,8 18 129,-8-18-129,5 23 129,-4-10-129,-1 2 129,0-2 0,0 0 0,-5-1-129,4 0 0,-3-1 129,4-11-258,-4 20 129,4-20-387,0 15-258,0-15-516,0 12-774,0-12-1032,0 0-1161</inkml:trace>
  <inkml:trace contextRef="#ctx0" brushRef="#br0" timeOffset="3215.183">8369 11197 2580,'0'0'3096,"2"14"-516,-10-11-1548,8-3-2580,-20 8-129,20-8 903,-20 14 516,5-7 258,4 2 645,-4-1 387,15-8 258,-19 16-387,19-16 0,-11 16-645,11-16-129,-2 14-258,2-14 129,0 15-129,0-15 129,13 9-129,-13-9-129,19 8 129,-8-3-129,5-1-258,-2 0 129,1 2-129,-2-1 129,-1 1 0,-12-6 258,15 12 258,-15-12 129,5 16 129,-5-16 129,0 15-258,-5-4 258,5-11-129,-19 18-129,7-11 0,-2 1-258,0-2-258,-2-2-129,0-1-774,5 3-2451,-11-12 258</inkml:trace>
  <inkml:trace contextRef="#ctx0" brushRef="#br0" timeOffset="3603.206">8633 10831 3225,'8'24'4128,"-8"-14"-258,0 15-387,0-5-3612,0 4-645,-1 0 0,1 7 129,-2-2 258,2 5-129,0 0 516,0 3 258,2 3-129,0-2 0,0 0 129,0-2-258,0-1 129,-2-5-129,0-3-129,0-9-129,0-3 0,0-3-1032,0-12-129,0 0-774,-10 6-387,10-6 129</inkml:trace>
  <inkml:trace contextRef="#ctx0" brushRef="#br0" timeOffset="3844.219">8419 11178 516,'-13'-7'1677,"13"7"0,19-10 129,0 6 0,3-2-129,10 0-129,-1-3-516,7 2-258,-3-3-129,4 5-258,-2-4-129,0 3-258,-1 3-645,-5-4-774,1 1-1677,2 6-903,-15-3 0</inkml:trace>
  <inkml:trace contextRef="#ctx0" brushRef="#br0" timeOffset="4092.234">8873 11228 129,'26'41'0</inkml:trace>
  <inkml:trace contextRef="#ctx0" brushRef="#br0" timeOffset="4423.253">8995 11437 2580,'0'0'2064,"0"0"-258,10 10-645,-10-10-258,0 0-129,0-5 0,0 5-129,-14-21-129,3 7 0,2-1-258,-2-2 129,1 0 0,-1-2-129,3 3 129,-1 1 129,4 3-129,-2 0 0,7 12-258,-6-19 258,6 19-129,0-12-129,0 12 0,8-10-258,-8 10 0,25-5-129,-11 1-258,8 4-129,-1-3-129,9 3-258,-9 0 0,13 0-258,-10 0-516,6-1-774,6 4-1161</inkml:trace>
  <inkml:trace contextRef="#ctx0" brushRef="#br0" timeOffset="5255.3">9267 11207 1032,'0'0'3096,"0"0"0,0 0-2967,0 0-1161,0 0 258,0 0 258,0 0 258,0 0 129,0 0 387,0 0 387,4 15 129,-4-4 258,1 4-129,-1 2-129,2 7-258,0-4-129,1 1-129,3 0-129,1-1 0,1-4 129,1-2-129,1-7 0,4-5-129,2-2-129,2-6 0,2-6-258,0-7 129,3-2 129,-2-4-258,-1 2 258,-4-2 129,-2 1 129,-3 5 129,-5 2 0,-4 4 0,-2 1-129,0 12-129,-4-9-258,4 9-903,-15-3-903,13 11-1548,-10-8 259</inkml:trace>
  <inkml:trace contextRef="#ctx0" brushRef="#br0" timeOffset="5699.326">9756 11139 4644,'15'12'4515,"-15"-12"-516,0 0-516,0 0-3999,-8 7-258,8-7-258,-19 13 258,19-13 258,-22 16 258,8-6 387,3 4 129,-2-2 129,4 3 129,1-2-258,2 3 129,1-2-258,0 3 129,5-1-129,0-1 0,4-2 0,3 2 0,-1-5 0,6 3-129,-1-4 129,3 0-129,2-2 0,-1-1-129,4-2-129,-3-4-516,9-3-1161,-2-5-2322,-9-16 0,10 4 1</inkml:trace>
  <inkml:trace contextRef="#ctx0" brushRef="#br0" timeOffset="14335.819">10286 16458 1161,'0'0'2064,"0"0"-129,0 0 258,0 0-516,0 0-258,0 0-129,-2-6-258,2 6-258,0 0 129,0 0-129,0 0-129,0 0 0,0 0-129,0 0 0,-7-14-258,7 14 0,0 0-129,0 0 129,-11-2-129,11 2-129,-11 0-129,11 0-129,-16 0 258,16 0-129,-20 5 0,7-1 0,2 0-129,-4 3 0,3 4 129,-1-4-129,1 3 129,-2 1-129,2 0 258,1 1-258,2 2 258,0-1 0,1 4 0,2 0-129,1-3 129,3 1 0,1 3 0,-2 0 0,3-1 0,0 1 129,1-3-129,4-1 258,0 3-129,3-2 0,0 0 0,3-3-129,0 0 129,2-4 0,-1-1 0,3 2-129,-2-4 129,4 2-129,-4-6 129,2-1-129,-1 3 0,1-3 0,-2 1-129,-1-1 0,0 0-129,-12 0 0,19 0-258,-19 0-387,15 0-1161,-15 0-1419,0 0-774,21 3 258</inkml:trace>
  <inkml:trace contextRef="#ctx0" brushRef="#br0" timeOffset="15198.869">10433 16826 1419,'-2'-6'2709,"2"6"-774,0 0 129,0-16-903,0 16 0,-3-14-129,3 14-129,-5-16-129,3 7 0,2 9-258,-3-20-129,3 20 129,0-21-258,0 21-129,0-25 129,3 11-258,2 2 129,2-2-129,-7 14 0,21-18 0,-10 11 0,3 2 0,-2 2 0,4-1-129,-3 4 129,2 0 0,-1 0 0,-2 0 0,2 2 0,-4 4 0,3 3 0,-3 2 0,0 1 0,-2 1 129,-2 2-129,1-1 0,-4 2 0,-3 0 0,0-2 129,0 2 129,-10-3 0,2 2 0,-5-6 129,1 3 0,-6-4 0,5 1 129,-7-6-258,3 2 0,0-3 0,-1-2-258,3 0 0,-1 0 0,5 0-387,-4-9-258,15 9-774,-14-6-1419,4-8-1419,10 14-129,0-22-129</inkml:trace>
  <inkml:trace contextRef="#ctx0" brushRef="#br0" timeOffset="15954.912">10801 16670 258,'0'0'2322,"16"15"0,-16-15-1548,0 0-1548,0 0 516,0 0 258,0 0 387,5 12 645,-5-12 387,3 15 0,-2-4-387,-1-11 129,0 18-258,0-5-387,0 5 0,0-5-258,0 1 0,0 0 0,0-3-129,0 1 0,0-1 0,0-11 0,0 0 0,3 10 0,-3-10 0,0 0-129,16 0 129,-16 0 129,17-3-129,-17 3 0,21-11 129,-21 11-129,23-15 0,-23 15 129,16-22-129,-10 10 129,2 0-129,-3-1 0,1-1-129,-1-3 0,-2 0 0,3 0-129,-4 4 129,1-4-129,-2 1 129,-1 2 0,0 1 0,0 13 129,0-16-129,0 16 0,0 0 0,-3-10-129,3 10-387,0 0-129,0 0-258,0 0-645,-4 10-1419,4-10-1290,0 12 258</inkml:trace>
  <inkml:trace contextRef="#ctx0" brushRef="#br0" timeOffset="16754.958">11144 16695 1806,'0'0'2322,"0"0"0,0 0-2838,0 0 387,0 0 258,0 0 258,0 0 258,0 0 645,0 0-129,7 13 258,-7-13-258,2 17-387,2-4-387,-2-1-258,3 3 129,0-1 0,0 3-129,-1-2 0,1 1 0,-5-16 258,6 22-129,-6-22 258,2 20-258,-2-20 129,0 0 129,0 10-129,0-10 129,0 0-129,0 0 0,0 0 258,0 0-387,-4-13 129,1-1-129,-2 2 0,0-5-258,-3 0 0,0 1 0,1-4 0,0 2-129,3 2 0,1 0-129,3 2 0,0-5-129,10 9 0,0-9-129,7 12 129,0-6 0,4 5 0,1 0-129,-2 5 258,4-1 0,-1 4-258,-3 0-129,3 0-645,-6 7-774,-2-5-1806,6 13-129</inkml:trace>
  <inkml:trace contextRef="#ctx0" brushRef="#br0" timeOffset="17254.986">11563 16633 1935,'9'13'3612,"-9"-13"-1032,0 0 0,-17 3-2322,17-3-1806,-23 4 387,23-4 258,-23 14 258,9-7 645,1 3 903,-1 1 0,3 3 0,2-2-258,1 0-387,2 0-258,6-12-387,-1 22-258,1-22 0,6 19 129,-6-19-129,16 20 129,-7-7 258,3-2 0,0 3 129,-3-1 129,3 6-258,-4-5 516,-1 2-129,-2-2 645,0 1 129,-5-15 129,0 21 129,0-21 258,-10 12-129,-2-10 0,12-2-258,-22 2-387,10-2-645,12 0-774,-23-11-1677,8-6-1419,15 5-387,-9-11-129</inkml:trace>
  <inkml:trace contextRef="#ctx0" brushRef="#br0" timeOffset="17859.021">11676 16826 1677,'20'23'3483,"-3"-13"258,-17-10-516,11-7-2838,-11 7-516,16-10 0,-16 10 387,18-11 129,-18 11 129,14-11 129,-14 11-129,14-12 129,-14 12-129,15-14-129,-15 14-258,19-20-129,-10 8 0,-2-1-129,3 2 129,-5-2-129,-1 1 129,-2-2 0,-2 2 0,0 12-129,-4-17 129,4 17-129,-19-3 0,6 3 0,-3 0 0,0 5 0,-2 1 129,2 6-129,-1-3-129,1 0 258,0 2 0,6 1-129,-1-3 129,5 3 0,1 1 0,3-1 0,2 1 0,0 1 129,1 1 129,2-1-129,5 5 129,-3-5 129,4 6 0,-5-9 258,6 4-258,-10-15 0,21 22-129,-8-12-516,6-7-774,3-1-3225,12 7 0,-8-9-387</inkml:trace>
  <inkml:trace contextRef="#ctx0" brushRef="#br0" timeOffset="21563.233">12239 8278 645,'0'0'1677,"0"0"-129,0 0-258,0 0-129,0 0-129,-7-2-129,-5 2-129,0 3-387,-5 1-387,-2 6 0,-1-2 0,0 2 0,-1-1 0,1 3 129,2-3-129,3 2 0,1-2 258,2-1-258,12-8 129,-15 13-129,15-13 258,0 13 0,0-13 129,13 11-129,-1-7-129,6 5 129,-1-2 0,7 3-129,-1 5 0,-2-1-258,-1 4 258,-4-1-129,0 2 0,-5 4 129,-1-4 0,-6 2 0,-1-4 258,-3 1-258,0-3 129,-3 2-129,-5-7 129,1 2 129,-7-2-258,2-1 129,-3-2-129,1-2 0,-5-1-129,4-3 129,-4-1-129,4 0 0,-2 0 0,3-4-129,1-1 0,2 0-258,11 5-516,-13-15-387,13 15-645,1-13-516,-1 13-903,27-16-645</inkml:trace>
  <inkml:trace contextRef="#ctx0" brushRef="#br0" timeOffset="22007.258">12608 8293 516,'0'-15'3741,"0"15"129,0 0-2193,0 0-645,0 0-387,0 0-129,-8-4-129,8 4-258,0 0-129,-9 9 0,9-9 258,-4 24-258,4-7 0,0 4 0,2 3 0,4 5 0,1 3 129,0 3 0,1 4-129,-3-3 129,0-1-129,0 0 129,-4-4-129,0-8 129,-1-2-129,0-7-129,0-14 0,0 15-774,0-15-258,0 0-129,-19-16-258,10 1-258,-6-7 0,1 2-129,-9-6 258,2 1 646</inkml:trace>
  <inkml:trace contextRef="#ctx0" brushRef="#br0" timeOffset="22232.271">12358 8492 516,'0'0'1677,"0"0"129,0 0 258,16 0 129,6 0-387,1-9-129,11 6-387,-1-6-516,8 3-387,-1-1-129,3 3-387,-2 4-129,-6-3-258,-2 3-258,-9 0-774,2 2-1290,-1 6-1419,-15-8 387</inkml:trace>
  <inkml:trace contextRef="#ctx0" brushRef="#br0" timeOffset="22871.308">12851 8590 774,'13'0'1161,"-13"0"258,0 0 258,0 0-258,5 13-129,-5-13-129,7 17-516,-4-5 0,3 3-129,0-1-129,1 3-258,0 0 129,1 0 0,-1 2-129,2-6 0,-1 0 0,0-2 0,3-4 0,3-6 0,2-1 129,4-6-129,4-8 0,1-3 0,0-3 0,0-1 129,-3-1 0,-3 2 0,-5-1-129,-5 1 129,-7 5-129,0 1 0,-2 3-129,0 11 0,-11-14-129,11 14 0,-15-7-129,15 7 0,-17 0-258,17 0 0,-12 4-258,12-4-387,0 0-645,-7 16-516,7-16-1032,11 12-128</inkml:trace>
  <inkml:trace contextRef="#ctx0" brushRef="#br0" timeOffset="23403.338">13380 8731 1548,'-41'-11'258,"26"5"-129,5-3 387,-1-1 0,3-4 129,3 2 129,4-3 0,1 2 0,2-1 258,8 2-387,-10 12-258,21-20-258,-7 15-129,0 1-387,-1 4 387,2 0-129,-1 2 129,-3 6 0,-11-8 387,20 24-258,-16-12 129,0 2 258,-3-1-129,-1 2 258,-1-1-129,-4 3 129,-4-6 0,1 2-129,-2-2 0,1 0-258,9-11 0,-20 14-129,20-14-387,-18 3-645,18-3-1290,0 0-1806,-13-27 129</inkml:trace>
  <inkml:trace contextRef="#ctx0" brushRef="#br0" timeOffset="23736.357">13512 8298 1,'8'29'4127,"-8"-29"130,3 29-387,-3-13-2322,0 7-1806,0 0 516,0 7-129,-1 3 129,-5 1 129,2 1-258,-5-1 258,4 0-258,0-5 129,3-3-516,2-2-387,2-11-1161,10-9-2451,12 2 0,-5-11 1</inkml:trace>
  <inkml:trace contextRef="#ctx0" brushRef="#br0" timeOffset="24652.41">13707 8627 516,'-3'17'3870,"3"-17"129,0 0-258,0 0-3483,10 9-387,-10-9 129,17 0-129,-17 0 129,20-11 0,-7 1 0,-3 0 129,2-4-129,-4 4 129,0-5 0,-4 3-129,2-2 258,-4 3-258,-2 11 0,0-18 0,0 18 129,-10-17-129,10 17 0,-20-9 0,7 9 0,-2 0 129,1 3-129,0 3 129,0 2-129,0 4 0,1 2 129,3-2 0,2 5-129,1-3 387,0 2-258,5 2 0,1 2 0,1-1 129,0-2-129,1 2 129,10-4 129,-1 0-258,5-3 129,6-5-258,3-4 129,4-3-129,2 0 0,4-9 0,-1 0-129,4-6 129,-3-1-129,-4-1 258,-1-1-129,-3 2 0,-2-4 129,-8 3-129,3 0 0,-8 5 0,-1 1 0,-10 11 0,10-15 0,-10 15 129,0 0-129,0 0 0,0 0 129,0 0 129,2 5 0,-2 7-129,0 2-129,0-1 129,0 6-129,0-4 129,0 2-129,0-4 129,0-13-258,14 16 258,-1-15-129,7-1 0,1-4 0,6-4 0,-1-3 129,2-1 0,-4 1 0,-3 0 0,-3 6 0,-6 0 129,-12 5-129,12 3 258,-11 9-387,-1 3 129,-3 4 0,-1 4 0,-3 0-129,1 2 129,0-4-129,4-2-129,0-5 0,2-1-387,0-13 0,20 7-516,-9-12-1032,8-9-1419,2 0-1161,-6-14 0</inkml:trace>
  <inkml:trace contextRef="#ctx0" brushRef="#br0" timeOffset="25027.431">14533 8228 774,'0'0'4128,"9"17"0,-9-17-129,0 21-3483,5 1-129,-1 1 0,2 7 0,-4 1 129,0 7 0,-2-2 258,-1 6-258,-12-2 129,6 2 129,-6-4-387,6 3-129,-3-9 129,5-1-387,2-7 0,3-4 0,3-6-129,6-3 0,7-5-129,1-6-129,3 0-258,0-7-129,7 0-645,-11-10-1032,6-4-1935,-1 4-258,-12-8 388</inkml:trace>
  <inkml:trace contextRef="#ctx0" brushRef="#br0" timeOffset="25296.446">14454 8382 2193,'-2'15'4257,"10"-9"0,-8-6-258,22 0-3612,-1 3-258,6 1 0,7 0-129,7 0 0,3-2-129,10 2-516,0-4-1548,3-2-1806,22 2-258,-5-11 130</inkml:trace>
  <inkml:trace contextRef="#ctx0" brushRef="#br0" timeOffset="40732.329">10016 10999 258,'6'29'1548,"-4"-17"-258,4 5-387,1-2-258,-1 5-387,1-2 0,0 4 129,-1 1-258,-1 2 129,-2 2 129,1 2 129,1 2 0,-3-4 129,0 2-258,-1-2 129,2-2-129,-2-8 129,0 1-387,-1-7-129,0-11 0,3 13-129,-3-13-387,0 0-129,0 0-387,0 0-774,0 0-1419</inkml:trace>
  <inkml:trace contextRef="#ctx0" brushRef="#br0" timeOffset="41547.376">9954 11006 774,'0'0'3225,"1"-5"0,-1 5-2967,0 0 258,0 0 0,0 0 129,0 0 258,0 0 129,0 0-129,0 0 129,0 0 0,0 0-387,0 0 0,0 0-387,0 0 0,0 0-129,0 0 0,0 0-129,0 0 129,0 0 129,0 0-258,0 0 129,0 0 0,0 0 0,12 0 129,-12 0-258,0 0 129,11 2 0,-11-2 0,12 3-129,-12-3 129,16 0 0,-16 0 0,23 0 0,-9 0 0,3 0 129,3-2-258,0-1 0,2 1 0,2-3 0,-1 3 0,0-3 0,0 2 0,-2-1 0,-7 3 0,2-2 0,-5 3 0,-11 0 0,13 0 0,-13 0 0,0 0 0,0 0-258,0 0 0,0 0-258,0 0-645,0 0-1290,-8 0-2064,8 0 0,-12 4-129</inkml:trace>
  <inkml:trace contextRef="#ctx0" brushRef="#br0" timeOffset="43531.489">10062 10919 516,'1'-27'516,"0"15"129,-1-3 129,0 15-258,2-18-258,-2 18-258,1-13-129,-1 13-258,0 0 0,0 0 0,0 0 129,0 0 0,10-7-258,-10 7-258</inkml:trace>
  <inkml:trace contextRef="#ctx0" brushRef="#br0" timeOffset="44757.56">10359 11435 516,'0'0'2451,"-22"0"-258,22 0-2451,-13-5-387,13 5 516,-14-13 129,14 13 258,-9-19 258,6 7 258,-1-3 258,0-1-387,4 0 0,0-1-387,0-1-129,5 3-129,1-2 0,3 0-129,0 2 129,3 3 0,-2 2-129,2 3 129,0 2-129,0 4 129,0 1-258,-1 0 258,-11 0 0,20 9-129,-20-9 129,18 17 0,-18-17 0,13 22 129,-13-22-129,12 22 0,-7-8 258,-3-2-258,1 2 129,-3 0-129,0-1 129,0-1 0,-6 2 129,-2-2 129,-2 4-129,-1-5 258,-2 3 0,-5-6 0,4 3 0,-6-5 129,4 2-258,-4-5 129,3 0-258,1-2-387,-1-1-387,17 0-258,-18-5-903,18 5-1161,0-13-1290</inkml:trace>
  <inkml:trace contextRef="#ctx0" brushRef="#br0" timeOffset="45627.609">10568 11163 1419,'0'0'2967,"12"0"0,-12 0-2838,0 0-774,0 0 258,10 1 258,-10-1 129,0 0 129,6 18 387,-6-18 0,1 19 0,0-6-129,2 2-129,-2 3 0,3 2-129,1 2-129,-1-1 0,2-1 0,-1 0 0,1-3 0,-1 1 0,0-7 0,-1 0 0,-4-11 129,8 11 0,-8-11 0,0 0 258,0 0 0,0 0 129,0 0 129,0 0 129,0 0 0,0 0-258,4-7 129,-4 7-258,0-18 0,-3 6-129,-2-2-258,1-3 0,2 2 0,0-2-258,2 3 258,0-4-258,4 1 129,1 3 0,6-1-129,-1 4 129,3 0-258,0 2 258,4-2 0,-1 5-129,4 0 129,-3 0 129,5 4-129,-3-2-129,1 4 258,2-2-129,-4 2 129,-1 0 0,-1 0-129,-3 0 258,-1 0-129,-12 0 0,16 0 0,-16 0-258,13 1-645,-13-1-1419,0 0-1677,0 0 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C96ABEE7-3A35-4994-B8A5-65152589F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18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/>
              <a:t>Lecture 33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For each student you can have many registrations</a:t>
            </a:r>
          </a:p>
          <a:p>
            <a:r>
              <a:rPr lang="en-CA" dirty="0"/>
              <a:t>for</a:t>
            </a:r>
            <a:r>
              <a:rPr lang="en-CA" baseline="0" dirty="0"/>
              <a:t> each professor you can have many courses for each course you can have many professor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629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cs typeface="Times New Roman" pitchFamily="18" charset="0"/>
              </a:rPr>
              <a:t>Each reference slot </a:t>
            </a:r>
            <a:r>
              <a:rPr lang="en-US" altLang="en-US" i="1" kern="0" dirty="0">
                <a:cs typeface="Times New Roman" pitchFamily="18" charset="0"/>
              </a:rPr>
              <a:t>ρ</a:t>
            </a:r>
            <a:r>
              <a:rPr lang="en-US" altLang="en-US" kern="0" dirty="0">
                <a:cs typeface="Times New Roman" pitchFamily="18" charset="0"/>
              </a:rPr>
              <a:t> is typed according to the relation that it referenc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720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cs typeface="Times New Roman" pitchFamily="18" charset="0"/>
              </a:rPr>
              <a:t>For example, the </a:t>
            </a:r>
            <a:r>
              <a:rPr lang="en-US" altLang="en-US" sz="1200" b="1" dirty="0">
                <a:cs typeface="Times New Roman" pitchFamily="18" charset="0"/>
              </a:rPr>
              <a:t>Student</a:t>
            </a:r>
            <a:r>
              <a:rPr lang="en-US" altLang="en-US" sz="1200" dirty="0">
                <a:cs typeface="Times New Roman" pitchFamily="18" charset="0"/>
              </a:rPr>
              <a:t> class has an </a:t>
            </a:r>
            <a:r>
              <a:rPr lang="en-US" altLang="en-US" sz="1200" i="1" dirty="0">
                <a:cs typeface="Times New Roman" pitchFamily="18" charset="0"/>
              </a:rPr>
              <a:t>Intelligence</a:t>
            </a:r>
            <a:r>
              <a:rPr lang="en-US" altLang="en-US" sz="1200" dirty="0">
                <a:cs typeface="Times New Roman" pitchFamily="18" charset="0"/>
              </a:rPr>
              <a:t> attribute and the value space or domain for </a:t>
            </a:r>
            <a:r>
              <a:rPr lang="en-US" altLang="en-US" sz="1200" b="1" dirty="0" err="1">
                <a:cs typeface="Times New Roman" pitchFamily="18" charset="0"/>
              </a:rPr>
              <a:t>Student</a:t>
            </a:r>
            <a:r>
              <a:rPr lang="en-US" altLang="en-US" sz="1200" dirty="0" err="1">
                <a:cs typeface="Times New Roman" pitchFamily="18" charset="0"/>
              </a:rPr>
              <a:t>.</a:t>
            </a:r>
            <a:r>
              <a:rPr lang="en-US" altLang="en-US" sz="1200" i="1" dirty="0" err="1">
                <a:cs typeface="Times New Roman" pitchFamily="18" charset="0"/>
              </a:rPr>
              <a:t>Intelligence</a:t>
            </a:r>
            <a:r>
              <a:rPr lang="en-US" altLang="en-US" sz="1200" dirty="0">
                <a:cs typeface="Times New Roman" pitchFamily="18" charset="0"/>
              </a:rPr>
              <a:t> might be { </a:t>
            </a:r>
            <a:r>
              <a:rPr lang="en-US" altLang="en-US" sz="1200" i="1" dirty="0">
                <a:cs typeface="Times New Roman" pitchFamily="18" charset="0"/>
              </a:rPr>
              <a:t>high</a:t>
            </a:r>
            <a:r>
              <a:rPr lang="en-US" altLang="en-US" sz="1200" dirty="0">
                <a:cs typeface="Times New Roman" pitchFamily="18" charset="0"/>
              </a:rPr>
              <a:t>, </a:t>
            </a:r>
            <a:r>
              <a:rPr lang="en-US" altLang="en-US" sz="1200" i="1" dirty="0">
                <a:cs typeface="Times New Roman" pitchFamily="18" charset="0"/>
              </a:rPr>
              <a:t>low </a:t>
            </a:r>
            <a:r>
              <a:rPr lang="en-US" altLang="en-US" sz="1200" dirty="0">
                <a:cs typeface="Times New Roman" pitchFamily="18" charset="0"/>
              </a:rPr>
              <a:t>}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072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>
                <a:cs typeface="Times New Roman" pitchFamily="18" charset="0"/>
              </a:rPr>
              <a:t>(</a:t>
            </a:r>
            <a:r>
              <a:rPr lang="en-US" altLang="en-US" sz="1200" i="1" dirty="0">
                <a:cs typeface="Times New Roman" pitchFamily="18" charset="0"/>
              </a:rPr>
              <a:t>x</a:t>
            </a:r>
            <a:r>
              <a:rPr lang="en-US" altLang="en-US" sz="1200" dirty="0">
                <a:cs typeface="Times New Roman" pitchFamily="18" charset="0"/>
              </a:rPr>
              <a:t>) is used as a shorthand for </a:t>
            </a:r>
            <a:r>
              <a:rPr lang="en-US" altLang="en-US" sz="1200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>
                <a:cs typeface="Times New Roman" pitchFamily="18" charset="0"/>
              </a:rPr>
              <a:t>(X), where </a:t>
            </a:r>
            <a:r>
              <a:rPr lang="en-US" altLang="en-US" sz="1200" i="1" dirty="0">
                <a:cs typeface="Times New Roman" pitchFamily="18" charset="0"/>
              </a:rPr>
              <a:t>x</a:t>
            </a:r>
            <a:r>
              <a:rPr lang="en-US" altLang="en-US" sz="1200" dirty="0">
                <a:cs typeface="Times New Roman" pitchFamily="18" charset="0"/>
              </a:rPr>
              <a:t> is of class </a:t>
            </a:r>
            <a:r>
              <a:rPr lang="en-US" altLang="en-US" sz="1200" i="1" dirty="0">
                <a:cs typeface="Times New Roman" pitchFamily="18" charset="0"/>
              </a:rPr>
              <a:t>X</a:t>
            </a:r>
            <a:r>
              <a:rPr lang="en-US" altLang="en-US" sz="1200" dirty="0">
                <a:cs typeface="Times New Roman" pitchFamily="18" charset="0"/>
              </a:rPr>
              <a:t>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cs typeface="Times New Roman" pitchFamily="18" charset="0"/>
              </a:rPr>
              <a:t>For each object </a:t>
            </a:r>
            <a:r>
              <a:rPr lang="en-US" altLang="en-US" i="1" kern="0" dirty="0">
                <a:cs typeface="Times New Roman" pitchFamily="18" charset="0"/>
              </a:rPr>
              <a:t>x</a:t>
            </a:r>
            <a:r>
              <a:rPr lang="en-US" altLang="en-US" kern="0" dirty="0">
                <a:cs typeface="Times New Roman" pitchFamily="18" charset="0"/>
              </a:rPr>
              <a:t> in the instance and each of its attributes </a:t>
            </a:r>
            <a:r>
              <a:rPr lang="en-US" altLang="en-US" i="1" kern="0" dirty="0">
                <a:cs typeface="Times New Roman" pitchFamily="18" charset="0"/>
              </a:rPr>
              <a:t>A</a:t>
            </a:r>
            <a:r>
              <a:rPr lang="en-US" altLang="en-US" kern="0" dirty="0">
                <a:cs typeface="Times New Roman" pitchFamily="18" charset="0"/>
              </a:rPr>
              <a:t>, we use </a:t>
            </a:r>
            <a:r>
              <a:rPr lang="en-US" altLang="en-US" i="1" kern="0" dirty="0" err="1">
                <a:cs typeface="Times New Roman" pitchFamily="18" charset="0"/>
              </a:rPr>
              <a:t>I</a:t>
            </a:r>
            <a:r>
              <a:rPr lang="en-US" altLang="en-US" i="1" kern="0" baseline="-25000" dirty="0" err="1">
                <a:cs typeface="Times New Roman" pitchFamily="18" charset="0"/>
              </a:rPr>
              <a:t>x</a:t>
            </a:r>
            <a:r>
              <a:rPr lang="en-US" altLang="en-US" kern="0" baseline="-25000" dirty="0" err="1">
                <a:cs typeface="Times New Roman" pitchFamily="18" charset="0"/>
              </a:rPr>
              <a:t>.</a:t>
            </a:r>
            <a:r>
              <a:rPr lang="en-US" altLang="en-US" i="1" kern="0" baseline="-25000" dirty="0" err="1">
                <a:cs typeface="Times New Roman" pitchFamily="18" charset="0"/>
              </a:rPr>
              <a:t>A</a:t>
            </a:r>
            <a:r>
              <a:rPr lang="en-US" altLang="en-US" kern="0" dirty="0">
                <a:cs typeface="Times New Roman" pitchFamily="18" charset="0"/>
              </a:rPr>
              <a:t> to denote the value of </a:t>
            </a:r>
            <a:r>
              <a:rPr lang="en-US" altLang="en-US" i="1" kern="0" dirty="0" err="1"/>
              <a:t>x</a:t>
            </a:r>
            <a:r>
              <a:rPr lang="en-US" altLang="en-US" kern="0" dirty="0" err="1"/>
              <a:t>.</a:t>
            </a:r>
            <a:r>
              <a:rPr lang="en-US" altLang="en-US" i="1" kern="0" dirty="0" err="1"/>
              <a:t>A</a:t>
            </a:r>
            <a:r>
              <a:rPr lang="en-US" altLang="en-US" kern="0" dirty="0"/>
              <a:t> in </a:t>
            </a:r>
            <a:r>
              <a:rPr lang="en-US" altLang="en-US" i="1" kern="0" dirty="0"/>
              <a:t>I</a:t>
            </a:r>
            <a:endParaRPr lang="en-US" altLang="en-US" kern="0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03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/>
              <a:t>A </a:t>
            </a:r>
            <a:r>
              <a:rPr lang="en-US" altLang="en-US" sz="1200" i="1" dirty="0"/>
              <a:t>skeleton structure </a:t>
            </a:r>
            <a:r>
              <a:rPr lang="en-US" altLang="en-US" sz="1200" i="1" dirty="0">
                <a:cs typeface="Times New Roman" pitchFamily="18" charset="0"/>
              </a:rPr>
              <a:t>σ</a:t>
            </a:r>
            <a:r>
              <a:rPr lang="en-US" altLang="en-US" sz="1200" dirty="0">
                <a:cs typeface="Times New Roman" pitchFamily="18" charset="0"/>
              </a:rPr>
              <a:t> </a:t>
            </a:r>
            <a:r>
              <a:rPr lang="en-US" altLang="en-US" sz="1200" dirty="0"/>
              <a:t>of a relational schema is a partial specification of an instance of the schema.  It specifies the set of objects </a:t>
            </a:r>
            <a:r>
              <a:rPr lang="en-US" altLang="en-US" sz="1200" i="1" dirty="0" err="1">
                <a:latin typeface="Monotype Corsiva" pitchFamily="66" charset="0"/>
              </a:rPr>
              <a:t>O</a:t>
            </a:r>
            <a:r>
              <a:rPr lang="en-US" altLang="en-US" sz="1200" i="1" baseline="30000" dirty="0" err="1">
                <a:cs typeface="Times New Roman" pitchFamily="18" charset="0"/>
              </a:rPr>
              <a:t>σ</a:t>
            </a:r>
            <a:r>
              <a:rPr lang="en-US" altLang="en-US" sz="1200" dirty="0">
                <a:cs typeface="Times New Roman" pitchFamily="18" charset="0"/>
              </a:rPr>
              <a:t>(X</a:t>
            </a:r>
            <a:r>
              <a:rPr lang="en-US" altLang="en-US" sz="1200" baseline="-25000" dirty="0">
                <a:cs typeface="Times New Roman" pitchFamily="18" charset="0"/>
              </a:rPr>
              <a:t>i</a:t>
            </a:r>
            <a:r>
              <a:rPr lang="en-US" altLang="en-US" sz="1200" dirty="0">
                <a:cs typeface="Times New Roman" pitchFamily="18" charset="0"/>
              </a:rPr>
              <a:t>) for each class, the values of the fixed attributes of these objects, and the relations 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1200" dirty="0">
                <a:cs typeface="Times New Roman" pitchFamily="18" charset="0"/>
              </a:rPr>
              <a:t>The values of probabilistic attributes are left unspecified</a:t>
            </a:r>
          </a:p>
          <a:p>
            <a:pPr>
              <a:lnSpc>
                <a:spcPct val="90000"/>
              </a:lnSpc>
            </a:pPr>
            <a:r>
              <a:rPr lang="en-US" altLang="en-US" sz="1200" dirty="0">
                <a:cs typeface="Times New Roman" pitchFamily="18" charset="0"/>
              </a:rPr>
              <a:t>A </a:t>
            </a:r>
            <a:r>
              <a:rPr lang="en-US" altLang="en-US" sz="1200" i="1" dirty="0">
                <a:cs typeface="Times New Roman" pitchFamily="18" charset="0"/>
              </a:rPr>
              <a:t>completion I</a:t>
            </a:r>
            <a:r>
              <a:rPr lang="en-US" altLang="en-US" sz="1200" dirty="0">
                <a:cs typeface="Times New Roman" pitchFamily="18" charset="0"/>
              </a:rPr>
              <a:t> of the skeleton structure </a:t>
            </a:r>
            <a:r>
              <a:rPr lang="en-US" altLang="en-US" sz="1200" i="1" dirty="0">
                <a:cs typeface="Times New Roman" pitchFamily="18" charset="0"/>
              </a:rPr>
              <a:t>σ</a:t>
            </a:r>
            <a:r>
              <a:rPr lang="en-US" altLang="en-US" sz="1200" dirty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864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/>
              <a:t>For example, we can define an inverse slot for the </a:t>
            </a:r>
            <a:r>
              <a:rPr lang="en-US" altLang="en-US" i="1" kern="0" dirty="0"/>
              <a:t>Student</a:t>
            </a:r>
            <a:r>
              <a:rPr lang="en-US" altLang="en-US" kern="0" dirty="0"/>
              <a:t> slot of Registration and call it </a:t>
            </a:r>
            <a:r>
              <a:rPr lang="en-US" altLang="en-US" i="1" kern="0" dirty="0"/>
              <a:t>Registered-In</a:t>
            </a:r>
            <a:r>
              <a:rPr lang="en-US" altLang="en-US" kern="0" dirty="0"/>
              <a:t>.  Since the original relation is a one-to-many relation, it returns a set of Registration object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7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A final definition is the notion of a </a:t>
            </a:r>
            <a:r>
              <a:rPr lang="en-US" altLang="en-US" sz="1200" i="1" dirty="0"/>
              <a:t>slot chain </a:t>
            </a:r>
            <a:r>
              <a:rPr lang="en-US" altLang="en-US" sz="1200" dirty="0">
                <a:cs typeface="Times New Roman" pitchFamily="18" charset="0"/>
              </a:rPr>
              <a:t>τ</a:t>
            </a:r>
            <a:r>
              <a:rPr lang="en-US" altLang="en-US" sz="1200" i="1" dirty="0"/>
              <a:t>=</a:t>
            </a:r>
            <a:r>
              <a:rPr lang="en-US" altLang="en-US" sz="1200" i="1" dirty="0">
                <a:cs typeface="Times New Roman" pitchFamily="18" charset="0"/>
              </a:rPr>
              <a:t>ρ</a:t>
            </a:r>
            <a:r>
              <a:rPr lang="en-US" altLang="en-US" sz="1200" baseline="-25000" dirty="0"/>
              <a:t>1</a:t>
            </a:r>
            <a:r>
              <a:rPr lang="en-US" altLang="en-US" sz="1200" i="1" dirty="0"/>
              <a:t>..</a:t>
            </a:r>
            <a:r>
              <a:rPr lang="en-US" altLang="en-US" sz="1200" i="1" dirty="0">
                <a:cs typeface="Times New Roman" pitchFamily="18" charset="0"/>
              </a:rPr>
              <a:t>ρ</a:t>
            </a:r>
            <a:r>
              <a:rPr lang="en-US" altLang="en-US" sz="1200" baseline="-25000" dirty="0"/>
              <a:t>m</a:t>
            </a:r>
            <a:r>
              <a:rPr lang="en-US" altLang="en-US" sz="1200" dirty="0"/>
              <a:t>, which is a sequence of reference slots that defines functions from objects to other objects to which they are indirectly related.  For example, </a:t>
            </a:r>
            <a:r>
              <a:rPr lang="en-US" altLang="en-US" sz="1200" b="1" dirty="0" err="1"/>
              <a:t>Student</a:t>
            </a:r>
            <a:r>
              <a:rPr lang="en-US" altLang="en-US" sz="1200" dirty="0" err="1"/>
              <a:t>.</a:t>
            </a:r>
            <a:r>
              <a:rPr lang="en-US" altLang="en-US" sz="1200" i="1" dirty="0" err="1"/>
              <a:t>Registered-In</a:t>
            </a:r>
            <a:r>
              <a:rPr lang="en-US" altLang="en-US" sz="1200" dirty="0" err="1"/>
              <a:t>.</a:t>
            </a:r>
            <a:r>
              <a:rPr lang="en-US" altLang="en-US" sz="1200" i="1" dirty="0" err="1"/>
              <a:t>Course</a:t>
            </a:r>
            <a:r>
              <a:rPr lang="en-US" altLang="en-US" sz="1200" dirty="0" err="1"/>
              <a:t>.</a:t>
            </a:r>
            <a:r>
              <a:rPr lang="en-US" altLang="en-US" sz="1200" i="1" dirty="0" err="1"/>
              <a:t>Instructor</a:t>
            </a:r>
            <a:r>
              <a:rPr lang="en-US" altLang="en-US" sz="1200" dirty="0"/>
              <a:t> can be used to denote a student’s set of instructor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4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32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864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A58DF1-F0B9-4CDF-A014-980B1A97EBB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8642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52" indent="-223752" eaLnBrk="1" hangingPunct="1"/>
            <a:r>
              <a:rPr lang="en-CA" dirty="0"/>
              <a:t>Breadth</a:t>
            </a:r>
            <a:r>
              <a:rPr lang="en-CA" baseline="0" dirty="0"/>
              <a:t> and Dep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2964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endParaRPr lang="en-CA" sz="1200" b="0" i="0" kern="1200" baseline="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1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rkov Logics</a:t>
            </a:r>
          </a:p>
          <a:p>
            <a:r>
              <a:rPr lang="en-US" sz="1200" b="1" dirty="0">
                <a:solidFill>
                  <a:schemeClr val="tx2"/>
                </a:solidFill>
              </a:rPr>
              <a:t>Syntax:</a:t>
            </a:r>
            <a:r>
              <a:rPr lang="en-US" sz="1200" dirty="0"/>
              <a:t> Weighted first-order formulas</a:t>
            </a:r>
            <a:r>
              <a:rPr lang="en-US" sz="1200" baseline="0" dirty="0"/>
              <a:t> </a:t>
            </a:r>
            <a:r>
              <a:rPr lang="en-US" sz="1200" b="1" dirty="0">
                <a:solidFill>
                  <a:schemeClr val="tx2"/>
                </a:solidFill>
              </a:rPr>
              <a:t>Semantics:</a:t>
            </a:r>
            <a:r>
              <a:rPr lang="en-US" sz="1200" dirty="0"/>
              <a:t> Feature templates for Markov networks </a:t>
            </a:r>
          </a:p>
          <a:p>
            <a:r>
              <a:rPr lang="en-US" sz="1200" b="1" dirty="0">
                <a:solidFill>
                  <a:schemeClr val="tx2"/>
                </a:solidFill>
              </a:rPr>
              <a:t>Intuition:</a:t>
            </a:r>
            <a:r>
              <a:rPr lang="en-US" sz="1200" dirty="0"/>
              <a:t> </a:t>
            </a:r>
            <a:r>
              <a:rPr lang="en-US" altLang="zh-CN" sz="1200" dirty="0">
                <a:ea typeface="宋体" pitchFamily="2" charset="-122"/>
              </a:rPr>
              <a:t>Soften logical constraints</a:t>
            </a:r>
            <a:r>
              <a:rPr lang="en-US" altLang="zh-CN" sz="1200" baseline="0" dirty="0">
                <a:ea typeface="+mn-ea"/>
              </a:rPr>
              <a:t> </a:t>
            </a:r>
            <a:r>
              <a:rPr lang="en-US" sz="1200" dirty="0"/>
              <a:t>Give each formula a </a:t>
            </a:r>
            <a:r>
              <a:rPr lang="en-US" sz="1200" b="1" dirty="0"/>
              <a:t>weight</a:t>
            </a:r>
            <a:r>
              <a:rPr lang="en-US" sz="1200" b="1" baseline="0" dirty="0"/>
              <a:t> </a:t>
            </a:r>
            <a:r>
              <a:rPr lang="en-US" sz="1200" dirty="0"/>
              <a:t>(Higher weight  </a:t>
            </a:r>
            <a:r>
              <a:rPr lang="en-US" sz="1200" b="1" dirty="0">
                <a:sym typeface="Symbol" pitchFamily="18" charset="2"/>
              </a:rPr>
              <a:t></a:t>
            </a:r>
            <a:r>
              <a:rPr lang="en-US" sz="1200" dirty="0"/>
              <a:t>  Stronger constraint)</a:t>
            </a:r>
          </a:p>
          <a:p>
            <a:endParaRPr lang="en-US" sz="1200" dirty="0"/>
          </a:p>
          <a:p>
            <a:r>
              <a:rPr lang="en-US" sz="1200" dirty="0"/>
              <a:t>PCFG in Planning</a:t>
            </a:r>
          </a:p>
          <a:p>
            <a:r>
              <a:rPr lang="en-US" sz="1200" dirty="0"/>
              <a:t>Recent  example</a:t>
            </a:r>
            <a:r>
              <a:rPr lang="en-US" sz="1200" baseline="0" dirty="0"/>
              <a:t> 2012:</a:t>
            </a:r>
          </a:p>
          <a:p>
            <a:r>
              <a:rPr lang="en-US" sz="1200" dirty="0"/>
              <a:t>Learning Probabilistic Hierarchical Task Networks</a:t>
            </a:r>
            <a:r>
              <a:rPr lang="en-US" sz="1200" baseline="0" dirty="0"/>
              <a:t> </a:t>
            </a:r>
            <a:r>
              <a:rPr lang="en-US" sz="1200" dirty="0"/>
              <a:t>as Probabilistic Context-Free Grammars to Capture</a:t>
            </a:r>
          </a:p>
          <a:p>
            <a:r>
              <a:rPr lang="en-US" sz="1200" dirty="0"/>
              <a:t>User Preferences</a:t>
            </a:r>
          </a:p>
          <a:p>
            <a:r>
              <a:rPr lang="en-US" sz="1200" dirty="0"/>
              <a:t>NAN LI</a:t>
            </a:r>
          </a:p>
          <a:p>
            <a:r>
              <a:rPr lang="en-US" sz="1200" dirty="0"/>
              <a:t>Computer Science Department</a:t>
            </a:r>
          </a:p>
          <a:p>
            <a:r>
              <a:rPr lang="en-US" sz="1200" dirty="0"/>
              <a:t>Carnegie Mellon University, Pittsburgh, PA 15213 USA</a:t>
            </a:r>
          </a:p>
          <a:p>
            <a:r>
              <a:rPr lang="en-US" sz="1200" dirty="0"/>
              <a:t>and</a:t>
            </a:r>
          </a:p>
          <a:p>
            <a:r>
              <a:rPr lang="en-US" sz="1200" dirty="0"/>
              <a:t>WILLIAM CUSHING,</a:t>
            </a:r>
            <a:r>
              <a:rPr lang="en-US" sz="1200" baseline="0" dirty="0"/>
              <a:t> </a:t>
            </a:r>
            <a:r>
              <a:rPr lang="en-US" sz="1200" dirty="0"/>
              <a:t>SUBBARAO KAMBHAMPATI,</a:t>
            </a:r>
            <a:r>
              <a:rPr lang="en-US" sz="1200" baseline="0" dirty="0"/>
              <a:t> </a:t>
            </a:r>
            <a:r>
              <a:rPr lang="en-US" sz="1200" dirty="0"/>
              <a:t>SUNGWOOK YOON</a:t>
            </a:r>
          </a:p>
          <a:p>
            <a:r>
              <a:rPr lang="en-US" sz="1200" dirty="0"/>
              <a:t>Department of Computer Science</a:t>
            </a:r>
          </a:p>
          <a:p>
            <a:r>
              <a:rPr lang="en-US" sz="1200" dirty="0"/>
              <a:t>Arizona State University, Tempe, AZ 85281 USA</a:t>
            </a:r>
          </a:p>
          <a:p>
            <a:endParaRPr lang="en-US" sz="1200" dirty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017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(a) A </a:t>
            </a:r>
            <a:r>
              <a:rPr lang="en-CA" dirty="0" err="1"/>
              <a:t>Bnet</a:t>
            </a:r>
            <a:r>
              <a:rPr lang="en-CA" dirty="0"/>
              <a:t> for a single customer and a single book</a:t>
            </a:r>
          </a:p>
          <a:p>
            <a:r>
              <a:rPr lang="en-CA" i="1" dirty="0"/>
              <a:t>Honesty</a:t>
            </a:r>
            <a:r>
              <a:rPr lang="en-CA" baseline="0" dirty="0"/>
              <a:t> is </a:t>
            </a:r>
            <a:r>
              <a:rPr lang="en-CA" baseline="0" dirty="0" err="1"/>
              <a:t>boolean</a:t>
            </a:r>
            <a:r>
              <a:rPr lang="en-CA" baseline="0" dirty="0"/>
              <a:t> while the other </a:t>
            </a:r>
            <a:r>
              <a:rPr lang="en-CA" baseline="0" dirty="0" err="1"/>
              <a:t>vars</a:t>
            </a:r>
            <a:r>
              <a:rPr lang="en-CA" baseline="0" dirty="0"/>
              <a:t> have integer values from 1 to 5</a:t>
            </a:r>
          </a:p>
          <a:p>
            <a:r>
              <a:rPr lang="en-CA" dirty="0"/>
              <a:t>(b) </a:t>
            </a:r>
            <a:r>
              <a:rPr lang="en-CA" dirty="0" err="1"/>
              <a:t>Bnet</a:t>
            </a:r>
            <a:r>
              <a:rPr lang="en-CA" dirty="0"/>
              <a:t> for two customers and two books</a:t>
            </a:r>
          </a:p>
          <a:p>
            <a:endParaRPr lang="en-CA" dirty="0"/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oth a and b when instantiated on many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dividuals can generate large models (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nets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networks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respectively) where inference is tractable only for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prrox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 algorithms</a:t>
            </a:r>
            <a:endParaRPr lang="en-CA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endParaRPr lang="en-CA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conceptually extend BNs to allow the specification of a probability model for </a:t>
            </a:r>
            <a:r>
              <a:rPr lang="en-US" altLang="en-US" sz="1200" i="1" dirty="0">
                <a:solidFill>
                  <a:srgbClr val="00B0F0"/>
                </a:solidFill>
              </a:rPr>
              <a:t>classes</a:t>
            </a:r>
            <a:r>
              <a:rPr lang="en-US" altLang="en-US" sz="1200" dirty="0">
                <a:solidFill>
                  <a:srgbClr val="00B0F0"/>
                </a:solidFill>
              </a:rPr>
              <a:t> of objects </a:t>
            </a:r>
            <a:r>
              <a:rPr lang="en-US" altLang="en-US" sz="1200" dirty="0"/>
              <a:t>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30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(a) A </a:t>
            </a:r>
            <a:r>
              <a:rPr lang="en-CA" dirty="0" err="1"/>
              <a:t>Bnet</a:t>
            </a:r>
            <a:r>
              <a:rPr lang="en-CA" dirty="0"/>
              <a:t> for a single customer and a single book</a:t>
            </a:r>
          </a:p>
          <a:p>
            <a:r>
              <a:rPr lang="en-CA" i="1" dirty="0"/>
              <a:t>Honesty</a:t>
            </a:r>
            <a:r>
              <a:rPr lang="en-CA" baseline="0" dirty="0"/>
              <a:t> is </a:t>
            </a:r>
            <a:r>
              <a:rPr lang="en-CA" baseline="0" dirty="0" err="1"/>
              <a:t>boolean</a:t>
            </a:r>
            <a:r>
              <a:rPr lang="en-CA" baseline="0" dirty="0"/>
              <a:t> while the other </a:t>
            </a:r>
            <a:r>
              <a:rPr lang="en-CA" baseline="0" dirty="0" err="1"/>
              <a:t>vars</a:t>
            </a:r>
            <a:r>
              <a:rPr lang="en-CA" baseline="0" dirty="0"/>
              <a:t> have integer values from 1 to 5</a:t>
            </a:r>
          </a:p>
          <a:p>
            <a:r>
              <a:rPr lang="en-CA" dirty="0"/>
              <a:t>(b) </a:t>
            </a:r>
            <a:r>
              <a:rPr lang="en-CA" dirty="0" err="1"/>
              <a:t>Bnet</a:t>
            </a:r>
            <a:r>
              <a:rPr lang="en-CA" dirty="0"/>
              <a:t> for two customers and two books</a:t>
            </a:r>
          </a:p>
          <a:p>
            <a:endParaRPr lang="en-CA" dirty="0"/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oth a and b when instantiated on many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dividuals can generate large models (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nets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networks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respectively) where inference is tractable only for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prrox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 algorithms</a:t>
            </a:r>
            <a:endParaRPr lang="en-CA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endParaRPr lang="en-CA" sz="1200" b="0" i="0" kern="1200" dirty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conceptually extend BNs to allow the specification of a probability model for </a:t>
            </a:r>
            <a:r>
              <a:rPr lang="en-US" altLang="en-US" sz="1200" i="1" dirty="0">
                <a:solidFill>
                  <a:srgbClr val="00B0F0"/>
                </a:solidFill>
              </a:rPr>
              <a:t>classes</a:t>
            </a:r>
            <a:r>
              <a:rPr lang="en-US" altLang="en-US" sz="1200" dirty="0">
                <a:solidFill>
                  <a:srgbClr val="00B0F0"/>
                </a:solidFill>
              </a:rPr>
              <a:t> of objects </a:t>
            </a:r>
            <a:r>
              <a:rPr lang="en-US" altLang="en-US" sz="1200" dirty="0"/>
              <a:t>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909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CA517-7F72-4149-9A35-32DC2DE40F5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8147"/>
            <a:ext cx="5131647" cy="4179276"/>
          </a:xfrm>
        </p:spPr>
        <p:txBody>
          <a:bodyPr/>
          <a:lstStyle/>
          <a:p>
            <a:r>
              <a:rPr lang="en-US" altLang="en-US" dirty="0"/>
              <a:t>How these are different from BNs</a:t>
            </a:r>
          </a:p>
          <a:p>
            <a:r>
              <a:rPr lang="en-US" altLang="en-US" sz="1200" dirty="0"/>
              <a:t>Most real-world data are stored in relational DBMS</a:t>
            </a:r>
          </a:p>
          <a:p>
            <a:r>
              <a:rPr lang="en-US" altLang="en-US" sz="1200" dirty="0"/>
              <a:t>Few learning algorithms are capable of handling data in its relational form; thus we have to resort to “flattening” the data in order to do analysis</a:t>
            </a:r>
          </a:p>
          <a:p>
            <a:r>
              <a:rPr lang="en-US" altLang="en-US" sz="1200" dirty="0"/>
              <a:t>As a result, we lose relational information which might be crucial to understanding the data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conceptually extend BNs to allow the specification of a probability model for </a:t>
            </a:r>
            <a:r>
              <a:rPr lang="en-US" altLang="en-US" sz="1200" i="1" dirty="0"/>
              <a:t>classes</a:t>
            </a:r>
            <a:r>
              <a:rPr lang="en-US" altLang="en-US" sz="1200" dirty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conceptually extend BNs to allow the specification of a probability model for </a:t>
            </a:r>
            <a:r>
              <a:rPr lang="en-US" altLang="en-US" sz="1200" i="1" dirty="0"/>
              <a:t>classes</a:t>
            </a:r>
            <a:r>
              <a:rPr lang="en-US" altLang="en-US" sz="1200" dirty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12624-6A82-4404-BAF3-5E7A589D3A0E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A9B63-C35D-4070-A3C5-2A1C6E85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6B61B-1EF7-48FC-B9A1-A4EB11BA39AF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60E83-2070-470D-AD80-9C001A6C9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65FF4-EC84-4AF3-85AE-0C64BE00EC4C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91023-61DE-45B3-9B47-0975F66F8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7FDF7-4E93-49E6-948F-AFEF68AB56A1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4C6B1-4790-4B43-8E6C-6FCDDB2FA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BDAC11-D6DF-4AA9-9260-FEF6449B53B3}" type="datetime1">
              <a:rPr lang="en-US" smtClean="0"/>
              <a:t>11/25/2019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33C04-4D8D-48EA-B376-F98300AB4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591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F9A8B9-0111-4D40-8D8E-E5850A6BF861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CDBFA50-BDD7-4F83-B7C0-06BAE0C6B7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724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5B061-B4CB-4325-B8CF-0704010FEE24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073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A94046-17C6-454E-BC31-1F896EEAD3CA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99B98B-CB28-462C-A99B-3F52B1EBF9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164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EDA6B-C101-4D68-A11E-0721F8FA1888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1D68C3B-C815-4706-936C-540C9276CF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106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C223F-5BA1-442C-8C4C-B38063C767A5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4D62C2B-DAA4-48DF-966F-9A2483E2B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126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CBFA9-2F30-46C2-A348-836B64BB63E3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0BAAEEA-E036-4C11-80D4-A273D8378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00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FD159-941E-4222-97C7-33B2081347E1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6222-366E-4C6E-B591-71E0EC782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7FB03-338C-448B-B09E-2FEA134F1D14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1A8D63-E7F5-4637-8934-034389EE7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358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85E85-03BE-42D0-B5B5-B4A3F9BAEC13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B9CD2C0-89E8-40A0-9F56-18DAC5B53C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4345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C447E-63FF-4916-9982-71AE9790A079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D700964-8C75-4775-9CBE-A1ED7F752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0668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EB1DA-C09E-4C62-AD34-BC9BD81B30EA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B8D6C4C-3502-4B4B-9134-A11A9A26A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04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F4FE7-0C52-4527-BD1A-0259BE85C020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EE293BE-E43E-4002-90A0-CF9CA6A91A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45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E80EF-D00F-4ACD-8905-0C7F8C721C0C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572EB80-F8AC-4E1A-BA1F-EE6792C24E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00680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EBA28-83E3-4C6B-B455-7C0A243C12C5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6537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F2A86-F9BB-4A48-AF88-E583E8814BA3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8033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E3268-084E-41D7-AE4A-4907EAAC920F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819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19862-884A-49FA-A6EF-E9AEBCE18757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35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A9162-1A93-4EF4-8361-3744BAC59B2A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0E4BA-79EA-4C2C-9F69-CB03EDE4E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4F1D0-4CA3-4F82-8AB9-8196EC8AE688}" type="datetime1">
              <a:rPr lang="en-US" smtClean="0"/>
              <a:t>11/25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0580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C2F76-D408-4FB4-BD0E-0111AAB556B2}" type="datetime1">
              <a:rPr lang="en-US" smtClean="0"/>
              <a:t>11/25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5499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125B8-8943-4B6F-9A93-F23BC7BE3567}" type="datetime1">
              <a:rPr lang="en-US" smtClean="0"/>
              <a:t>11/25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7566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1EEF4-5822-4104-B7AF-FE15D9AC95A5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6391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FAF31-10EB-4780-A9B9-718866C8EAC2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8666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E82C5-457C-4CEA-9F8D-104C95A91FCE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7364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0D831-F3FD-46C5-A533-2483B8FA82B9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7006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352246-7F16-4D2A-B23E-FAF3AFEE47EE}" type="datetime1">
              <a:rPr lang="en-US" smtClean="0"/>
              <a:t>11/25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361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B9B5F-EB57-4698-BB6F-6922C4161BA8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4BB77-9662-4B11-B03B-A14663432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48183-F6BD-4F56-8E0F-C537EC026BA3}" type="datetime1">
              <a:rPr lang="en-US" smtClean="0"/>
              <a:t>11/25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0AB1-34C7-4B50-BD84-655D479EB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60899-2AFF-448D-B17F-0D7DB4F4EE8E}" type="datetime1">
              <a:rPr lang="en-US" smtClean="0"/>
              <a:t>11/25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6AF8B-CF57-4B42-BE48-FB1C463C6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0129-E738-4369-81AE-9FF4C6ECBA01}" type="datetime1">
              <a:rPr lang="en-US" smtClean="0"/>
              <a:t>11/25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BCE1D-704A-4BA8-8CDD-2C7799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A6D5B-CADE-442F-9FC6-EB4903505199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166AE-A8A3-4E73-AA34-7C057ECB4D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29E52-F3FF-4946-9DA7-9E243DEA610C}" type="datetime1">
              <a:rPr lang="en-US" smtClean="0"/>
              <a:t>11/25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FBDF-5036-4230-B86D-976A7D4C2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EC9DAD31-6CC0-422F-B4DF-59BCBB8C8022}" type="datetime1">
              <a:rPr lang="en-US" smtClean="0"/>
              <a:t>11/25/2019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5D0A474-ADA3-4698-BAE2-7B44FDE95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199969EA-B201-4985-B85E-361AB252D2E3}" type="datetime1">
              <a:rPr lang="en-US" smtClean="0">
                <a:solidFill>
                  <a:srgbClr val="000000"/>
                </a:solidFill>
              </a:rPr>
              <a:t>11/25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235B016-2E40-4666-B2BE-D9F00FE9EF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3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1A34733C-1844-4D7A-8A7E-FD79797F0580}" type="datetime1">
              <a:rPr lang="en-US" smtClean="0"/>
              <a:t>11/25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1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.png"/><Relationship Id="rId5" Type="http://schemas.openxmlformats.org/officeDocument/2006/relationships/customXml" Target="../ink/ink2.xml"/><Relationship Id="rId4" Type="http://schemas.openxmlformats.org/officeDocument/2006/relationships/image" Target="../media/image500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customXml" Target="../ink/ink12.xml"/><Relationship Id="rId7" Type="http://schemas.openxmlformats.org/officeDocument/2006/relationships/customXml" Target="../ink/ink1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emf"/><Relationship Id="rId5" Type="http://schemas.openxmlformats.org/officeDocument/2006/relationships/customXml" Target="../ink/ink13.xml"/><Relationship Id="rId4" Type="http://schemas.openxmlformats.org/officeDocument/2006/relationships/image" Target="../media/image1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emf"/><Relationship Id="rId4" Type="http://schemas.openxmlformats.org/officeDocument/2006/relationships/customXml" Target="../ink/ink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emf"/><Relationship Id="rId5" Type="http://schemas.openxmlformats.org/officeDocument/2006/relationships/customXml" Target="../ink/ink18.xml"/><Relationship Id="rId4" Type="http://schemas.openxmlformats.org/officeDocument/2006/relationships/image" Target="../media/image29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CA5DE21-EB39-4D7A-8358-F4A5BC11EB68}" type="slidenum">
              <a:rPr lang="en-US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3333CC"/>
                </a:solidFill>
                <a:latin typeface="Arial Unicode MS" pitchFamily="34" charset="-128"/>
              </a:rPr>
              <a:t>Intelligent Systems (AI-2)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Arial Unicode MS" pitchFamily="34" charset="-128"/>
              </a:rPr>
              <a:t>Computer Science cpsc422, Lecture 32</a:t>
            </a:r>
          </a:p>
          <a:p>
            <a:pPr algn="ctr">
              <a:spcBef>
                <a:spcPct val="50000"/>
              </a:spcBef>
            </a:pPr>
            <a:endParaRPr lang="en-US" sz="28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Nov,  25,  2019</a:t>
            </a: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sz="28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5440908"/>
            <a:ext cx="768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lide source: from David Page (MIT) (which were from 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/>
              <a:t>Getoor</a:t>
            </a:r>
            <a:r>
              <a:rPr lang="en-US" altLang="en-US" dirty="0"/>
              <a:t>, </a:t>
            </a:r>
            <a:r>
              <a:rPr lang="en-US" altLang="en-US" dirty="0" err="1"/>
              <a:t>Nir</a:t>
            </a:r>
            <a:r>
              <a:rPr lang="en-US" altLang="en-US" dirty="0"/>
              <a:t> Friedman, </a:t>
            </a:r>
          </a:p>
          <a:p>
            <a:r>
              <a:rPr lang="en-US" altLang="en-US" dirty="0"/>
              <a:t>Daphne </a:t>
            </a:r>
            <a:r>
              <a:rPr lang="en-US" altLang="en-US" dirty="0" err="1"/>
              <a:t>Koller</a:t>
            </a:r>
            <a:r>
              <a:rPr lang="en-US" altLang="en-US" dirty="0"/>
              <a:t>, and </a:t>
            </a:r>
            <a:r>
              <a:rPr lang="en-US" altLang="en-US" dirty="0" err="1"/>
              <a:t>Avi</a:t>
            </a:r>
            <a:r>
              <a:rPr lang="en-US" altLang="en-US" dirty="0"/>
              <a:t> </a:t>
            </a:r>
            <a:r>
              <a:rPr lang="en-US" altLang="en-US" dirty="0" err="1"/>
              <a:t>Pfeffer</a:t>
            </a:r>
            <a:r>
              <a:rPr lang="en-US" altLang="en-US" dirty="0"/>
              <a:t>) and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/>
              <a:t>Getoor</a:t>
            </a:r>
            <a:endParaRPr lang="en-US" altLang="en-US" baseline="30000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12640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b="1" kern="0" dirty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3759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pping PRMs from Relational Mode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</p:spPr>
        <p:txBody>
          <a:bodyPr/>
          <a:lstStyle/>
          <a:p>
            <a:r>
              <a:rPr lang="en-US" altLang="en-US" sz="2800" dirty="0"/>
              <a:t>The representation of PRMs is a direct mapping from that of relational databases</a:t>
            </a:r>
          </a:p>
          <a:p>
            <a:endParaRPr lang="en-US" altLang="en-US" sz="2800" dirty="0"/>
          </a:p>
          <a:p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00B0F0"/>
                </a:solidFill>
              </a:rPr>
              <a:t>relational model</a:t>
            </a:r>
            <a:r>
              <a:rPr lang="en-US" altLang="en-US" sz="2800" dirty="0"/>
              <a:t> consists of a set of </a:t>
            </a:r>
            <a:r>
              <a:rPr lang="en-US" altLang="en-US" sz="2800" i="1" dirty="0"/>
              <a:t>classes</a:t>
            </a:r>
            <a:r>
              <a:rPr lang="en-US" altLang="en-US" sz="2800" dirty="0">
                <a:cs typeface="Times New Roman" pitchFamily="18" charset="0"/>
              </a:rPr>
              <a:t> X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</a:t>
            </a:r>
            <a:r>
              <a:rPr lang="en-US" altLang="en-US" sz="2800" dirty="0" err="1">
                <a:cs typeface="Times New Roman" pitchFamily="18" charset="0"/>
              </a:rPr>
              <a:t>X</a:t>
            </a:r>
            <a:r>
              <a:rPr lang="en-US" altLang="en-US" sz="2800" baseline="-25000" dirty="0" err="1">
                <a:cs typeface="Times New Roman" pitchFamily="18" charset="0"/>
              </a:rPr>
              <a:t>n</a:t>
            </a:r>
            <a:r>
              <a:rPr lang="en-US" altLang="en-US" sz="2800" dirty="0">
                <a:cs typeface="Times New Roman" pitchFamily="18" charset="0"/>
              </a:rPr>
              <a:t> and a set of </a:t>
            </a:r>
            <a:r>
              <a:rPr lang="en-US" altLang="en-US" sz="2800" i="1" dirty="0">
                <a:cs typeface="Times New Roman" pitchFamily="18" charset="0"/>
              </a:rPr>
              <a:t>relations</a:t>
            </a:r>
            <a:r>
              <a:rPr lang="en-US" altLang="en-US" sz="2800" dirty="0">
                <a:cs typeface="Times New Roman" pitchFamily="18" charset="0"/>
              </a:rPr>
              <a:t> R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R</a:t>
            </a:r>
            <a:r>
              <a:rPr lang="en-US" altLang="en-US" sz="2800" baseline="-25000" dirty="0">
                <a:cs typeface="Times New Roman" pitchFamily="18" charset="0"/>
              </a:rPr>
              <a:t>m</a:t>
            </a:r>
            <a:r>
              <a:rPr lang="en-US" altLang="en-US" sz="2800" dirty="0">
                <a:cs typeface="Times New Roman" pitchFamily="18" charset="0"/>
              </a:rPr>
              <a:t>,</a:t>
            </a:r>
            <a:r>
              <a:rPr lang="en-US" altLang="en-US" sz="2800" baseline="-250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where each relation </a:t>
            </a:r>
            <a:r>
              <a:rPr lang="en-US" altLang="en-US" sz="2800" dirty="0" err="1">
                <a:cs typeface="Times New Roman" pitchFamily="18" charset="0"/>
              </a:rPr>
              <a:t>R</a:t>
            </a:r>
            <a:r>
              <a:rPr lang="en-US" altLang="en-US" sz="2800" baseline="-25000" dirty="0" err="1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 is typed</a:t>
            </a:r>
            <a:endParaRPr lang="en-US" altLang="en-US" sz="2800" baseline="-2500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45440" y="4680720"/>
              <a:ext cx="2837880" cy="596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1840" y="4673880"/>
                <a:ext cx="2853000" cy="60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9778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ity Domain Example – Classes and relations</a:t>
            </a:r>
          </a:p>
        </p:txBody>
      </p:sp>
      <p:cxnSp>
        <p:nvCxnSpPr>
          <p:cNvPr id="35868" name="AutoShape 28"/>
          <p:cNvCxnSpPr>
            <a:cxnSpLocks noChangeShapeType="1"/>
            <a:stCxn id="35857" idx="3"/>
          </p:cNvCxnSpPr>
          <p:nvPr/>
        </p:nvCxnSpPr>
        <p:spPr bwMode="auto">
          <a:xfrm>
            <a:off x="3505200" y="4314855"/>
            <a:ext cx="1371600" cy="73974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</p:cNvCxnSpPr>
          <p:nvPr/>
        </p:nvCxnSpPr>
        <p:spPr bwMode="auto">
          <a:xfrm rot="5400000" flipH="1" flipV="1">
            <a:off x="5059378" y="3674268"/>
            <a:ext cx="3173383" cy="576262"/>
          </a:xfrm>
          <a:prstGeom prst="bentConnector4">
            <a:avLst>
              <a:gd name="adj1" fmla="val 3841"/>
              <a:gd name="adj2" fmla="val 139669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</p:cNvCxnSpPr>
          <p:nvPr/>
        </p:nvCxnSpPr>
        <p:spPr bwMode="auto">
          <a:xfrm rot="5400000" flipH="1" flipV="1">
            <a:off x="425796" y="3520266"/>
            <a:ext cx="2946371" cy="477838"/>
          </a:xfrm>
          <a:prstGeom prst="bentConnector2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427525" y="641217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33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1143000"/>
          </a:xfrm>
        </p:spPr>
        <p:txBody>
          <a:bodyPr/>
          <a:lstStyle/>
          <a:p>
            <a:r>
              <a:rPr lang="en-US" altLang="en-US" sz="3600" dirty="0"/>
              <a:t>Mapping PRMs from Relational Models: attribut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78639"/>
            <a:ext cx="8382000" cy="4191000"/>
          </a:xfrm>
        </p:spPr>
        <p:txBody>
          <a:bodyPr/>
          <a:lstStyle/>
          <a:p>
            <a:r>
              <a:rPr lang="en-US" altLang="en-US" sz="2800" dirty="0">
                <a:cs typeface="Times New Roman" pitchFamily="18" charset="0"/>
              </a:rPr>
              <a:t>Each class or entity type (corresponding to a single relational table) is associated with a set of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attributes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(at least one of which is a </a:t>
            </a:r>
            <a:r>
              <a:rPr lang="en-US" altLang="en-US" sz="2800" dirty="0">
                <a:solidFill>
                  <a:schemeClr val="accent2"/>
                </a:solidFill>
                <a:cs typeface="Times New Roman" pitchFamily="18" charset="0"/>
              </a:rPr>
              <a:t>primary key</a:t>
            </a:r>
            <a:r>
              <a:rPr lang="en-US" altLang="en-US" sz="2800" dirty="0">
                <a:cs typeface="Times New Roman" pitchFamily="18" charset="0"/>
              </a:rPr>
              <a:t>)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1474200" y="3014640"/>
              <a:ext cx="3094920" cy="3056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8440" y="3005280"/>
                <a:ext cx="3112200" cy="307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5839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88493"/>
            <a:ext cx="8077200" cy="4191000"/>
          </a:xfrm>
        </p:spPr>
        <p:txBody>
          <a:bodyPr/>
          <a:lstStyle/>
          <a:p>
            <a:r>
              <a:rPr lang="en-US" altLang="en-US" sz="2800" dirty="0">
                <a:cs typeface="Times New Roman" pitchFamily="18" charset="0"/>
              </a:rPr>
              <a:t>Each class or entity type is also associated with a set of </a:t>
            </a:r>
            <a:r>
              <a:rPr lang="en-US" altLang="en-US" sz="2800" i="1" dirty="0">
                <a:solidFill>
                  <a:schemeClr val="accent6"/>
                </a:solidFill>
                <a:cs typeface="Times New Roman" pitchFamily="18" charset="0"/>
              </a:rPr>
              <a:t>reference slots </a:t>
            </a:r>
            <a:r>
              <a:rPr lang="en-US" altLang="en-US" sz="2800" dirty="0">
                <a:latin typeface="Monotype Corsiva" pitchFamily="66" charset="0"/>
                <a:cs typeface="Times New Roman" pitchFamily="18" charset="0"/>
              </a:rPr>
              <a:t>R </a:t>
            </a:r>
            <a:r>
              <a:rPr lang="en-US" altLang="en-US" sz="2800" dirty="0">
                <a:cs typeface="Times New Roman" pitchFamily="18" charset="0"/>
              </a:rPr>
              <a:t>(X)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75742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13842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281298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83362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83362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283362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87824" y="2089149"/>
            <a:ext cx="8610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/>
              <a:t>correspond to attributes that are </a:t>
            </a:r>
            <a:r>
              <a:rPr lang="en-US" altLang="en-US" i="1" kern="0" dirty="0"/>
              <a:t>foreign keys</a:t>
            </a:r>
            <a:r>
              <a:rPr lang="en-US" altLang="en-US" kern="0" dirty="0"/>
              <a:t> (key attributes of another table)</a:t>
            </a:r>
            <a:endParaRPr lang="en-US" altLang="en-US" i="1" kern="0" dirty="0">
              <a:cs typeface="Times New Roman" pitchFamily="18" charset="0"/>
            </a:endParaRPr>
          </a:p>
          <a:p>
            <a:r>
              <a:rPr lang="en-US" altLang="en-US" i="1" kern="0" dirty="0" err="1">
                <a:cs typeface="Times New Roman" pitchFamily="18" charset="0"/>
              </a:rPr>
              <a:t>X</a:t>
            </a:r>
            <a:r>
              <a:rPr lang="en-US" altLang="en-US" kern="0" dirty="0" err="1">
                <a:cs typeface="Times New Roman" pitchFamily="18" charset="0"/>
              </a:rPr>
              <a:t>.</a:t>
            </a:r>
            <a:r>
              <a:rPr lang="en-US" altLang="en-US" i="1" kern="0" dirty="0" err="1">
                <a:cs typeface="Times New Roman" pitchFamily="18" charset="0"/>
              </a:rPr>
              <a:t>ρ</a:t>
            </a:r>
            <a:r>
              <a:rPr lang="en-US" altLang="en-US" i="1" kern="0" dirty="0">
                <a:cs typeface="Times New Roman" pitchFamily="18" charset="0"/>
              </a:rPr>
              <a:t>,</a:t>
            </a:r>
            <a:r>
              <a:rPr lang="en-US" altLang="en-US" kern="0" dirty="0">
                <a:cs typeface="Times New Roman" pitchFamily="18" charset="0"/>
              </a:rPr>
              <a:t> is used to denote reference slot </a:t>
            </a:r>
            <a:r>
              <a:rPr lang="en-US" altLang="en-US" i="1" kern="0" dirty="0">
                <a:cs typeface="Times New Roman" pitchFamily="18" charset="0"/>
              </a:rPr>
              <a:t>ρ</a:t>
            </a:r>
            <a:r>
              <a:rPr lang="en-US" altLang="en-US" kern="0" dirty="0">
                <a:cs typeface="Times New Roman" pitchFamily="18" charset="0"/>
              </a:rPr>
              <a:t> of </a:t>
            </a:r>
            <a:r>
              <a:rPr lang="en-US" altLang="en-US" i="1" kern="0" dirty="0">
                <a:cs typeface="Times New Roman" pitchFamily="18" charset="0"/>
              </a:rPr>
              <a:t>X</a:t>
            </a:r>
            <a:r>
              <a:rPr lang="en-US" altLang="en-US" kern="0" dirty="0">
                <a:cs typeface="Times New Roman" pitchFamily="18" charset="0"/>
              </a:rPr>
              <a:t>. 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45493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r>
              <a:rPr lang="en-US" altLang="en-US" sz="3600" kern="0" dirty="0"/>
              <a:t>Mapping PRMs from Relational Models: reference slot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478355" y="4486275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783156" y="448627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554556" y="5324475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498994" y="5705475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6554556" y="4943475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358758" y="5219700"/>
            <a:ext cx="1981200" cy="0"/>
          </a:xfrm>
          <a:prstGeom prst="line">
            <a:avLst/>
          </a:prstGeom>
          <a:ln w="5715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/>
              <p14:cNvContentPartPr/>
              <p14:nvPr/>
            </p14:nvContentPartPr>
            <p14:xfrm>
              <a:off x="3786120" y="3633480"/>
              <a:ext cx="3310200" cy="3229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76760" y="3628440"/>
                <a:ext cx="3322080" cy="33516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-1138" y="6425581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02044" y="6407150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601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88436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876800" y="485616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846638" y="5232400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878388" y="5629275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4868863" y="6005513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876800" y="4495800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4779963" y="2897188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800600" y="3271838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4800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Full Relational Schema</a:t>
            </a:r>
          </a:p>
        </p:txBody>
      </p:sp>
      <p:cxnSp>
        <p:nvCxnSpPr>
          <p:cNvPr id="35868" name="AutoShape 28"/>
          <p:cNvCxnSpPr>
            <a:cxnSpLocks noChangeShapeType="1"/>
            <a:stCxn id="35857" idx="3"/>
            <a:endCxn id="35864" idx="1"/>
          </p:cNvCxnSpPr>
          <p:nvPr/>
        </p:nvCxnSpPr>
        <p:spPr bwMode="auto">
          <a:xfrm>
            <a:off x="3505200" y="4343400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  <a:stCxn id="35865" idx="3"/>
            <a:endCxn id="35852" idx="3"/>
          </p:cNvCxnSpPr>
          <p:nvPr/>
        </p:nvCxnSpPr>
        <p:spPr bwMode="auto">
          <a:xfrm flipV="1">
            <a:off x="5951538" y="2286000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  <a:stCxn id="35858" idx="1"/>
            <a:endCxn id="35847" idx="1"/>
          </p:cNvCxnSpPr>
          <p:nvPr/>
        </p:nvCxnSpPr>
        <p:spPr bwMode="auto">
          <a:xfrm rot="10800000" flipH="1">
            <a:off x="1884362" y="2286000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133600" y="2895600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078038" y="3276600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133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35922" name="Group 82"/>
          <p:cNvGrpSpPr>
            <a:grpSpLocks/>
          </p:cNvGrpSpPr>
          <p:nvPr/>
        </p:nvGrpSpPr>
        <p:grpSpPr bwMode="auto">
          <a:xfrm>
            <a:off x="71438" y="1981200"/>
            <a:ext cx="2062162" cy="2514600"/>
            <a:chOff x="45" y="1248"/>
            <a:chExt cx="1299" cy="1584"/>
          </a:xfrm>
        </p:grpSpPr>
        <p:sp>
          <p:nvSpPr>
            <p:cNvPr id="35900" name="Text Box 60"/>
            <p:cNvSpPr txBox="1">
              <a:spLocks noChangeArrowheads="1"/>
            </p:cNvSpPr>
            <p:nvPr/>
          </p:nvSpPr>
          <p:spPr bwMode="auto">
            <a:xfrm>
              <a:off x="45" y="1248"/>
              <a:ext cx="1011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Primar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keys are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d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by a blue rectangle </a:t>
              </a:r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912" y="158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912" y="1616"/>
              <a:ext cx="432" cy="12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35955" name="Group 115"/>
          <p:cNvGrpSpPr>
            <a:grpSpLocks/>
          </p:cNvGrpSpPr>
          <p:nvPr/>
        </p:nvGrpSpPr>
        <p:grpSpPr bwMode="auto">
          <a:xfrm>
            <a:off x="76200" y="4191000"/>
            <a:ext cx="8991600" cy="2435225"/>
            <a:chOff x="48" y="2640"/>
            <a:chExt cx="5664" cy="1534"/>
          </a:xfrm>
        </p:grpSpPr>
        <p:sp>
          <p:nvSpPr>
            <p:cNvPr id="35950" name="Text Box 110"/>
            <p:cNvSpPr txBox="1">
              <a:spLocks noChangeArrowheads="1"/>
            </p:cNvSpPr>
            <p:nvPr/>
          </p:nvSpPr>
          <p:spPr bwMode="auto">
            <a:xfrm>
              <a:off x="4656" y="2640"/>
              <a:ext cx="1056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Underlin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 ar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ferenc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slots of the class</a:t>
              </a:r>
            </a:p>
          </p:txBody>
        </p:sp>
        <p:sp>
          <p:nvSpPr>
            <p:cNvPr id="35951" name="Line 111"/>
            <p:cNvSpPr>
              <a:spLocks noChangeShapeType="1"/>
            </p:cNvSpPr>
            <p:nvPr/>
          </p:nvSpPr>
          <p:spPr bwMode="auto">
            <a:xfrm flipH="1">
              <a:off x="3696" y="3120"/>
              <a:ext cx="105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2" name="Line 112"/>
            <p:cNvSpPr>
              <a:spLocks noChangeShapeType="1"/>
            </p:cNvSpPr>
            <p:nvPr/>
          </p:nvSpPr>
          <p:spPr bwMode="auto">
            <a:xfrm flipH="1">
              <a:off x="3792" y="3120"/>
              <a:ext cx="96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3" name="Text Box 113"/>
            <p:cNvSpPr txBox="1">
              <a:spLocks noChangeArrowheads="1"/>
            </p:cNvSpPr>
            <p:nvPr/>
          </p:nvSpPr>
          <p:spPr bwMode="auto">
            <a:xfrm>
              <a:off x="48" y="2736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Dashed lin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 the types of objects referenced</a:t>
              </a:r>
            </a:p>
          </p:txBody>
        </p:sp>
        <p:sp>
          <p:nvSpPr>
            <p:cNvPr id="35954" name="Line 114"/>
            <p:cNvSpPr>
              <a:spLocks noChangeShapeType="1"/>
            </p:cNvSpPr>
            <p:nvPr/>
          </p:nvSpPr>
          <p:spPr bwMode="auto">
            <a:xfrm flipV="1">
              <a:off x="528" y="2640"/>
              <a:ext cx="48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671763" y="6553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41720" y="4300560"/>
              <a:ext cx="1238040" cy="1302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35600" y="4291560"/>
                <a:ext cx="1253880" cy="132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541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943797" y="3113503"/>
            <a:ext cx="2124048" cy="2249841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86609" y="3230663"/>
            <a:ext cx="1981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Recommendation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65972" y="4004091"/>
            <a:ext cx="827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latin typeface="cmssbx10" pitchFamily="34" charset="0"/>
              </a:rPr>
              <a:t>Book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086609" y="362626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666972" y="1583258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187672" y="1583258"/>
            <a:ext cx="142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Customer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722535" y="2423046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Honesty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743172" y="2797696"/>
            <a:ext cx="1340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Kindness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743172" y="2040458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81420" y="2134819"/>
            <a:ext cx="1752601" cy="1239898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/>
              <a:t>Book Recommendation Domain – Full Relational Schema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86221" y="2134819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Book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7621" y="297301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Quality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57621" y="2592019"/>
            <a:ext cx="705834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Title</a:t>
            </a: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086609" y="4427395"/>
            <a:ext cx="138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>
                <a:latin typeface="cmssbx10" pitchFamily="34" charset="0"/>
              </a:rPr>
              <a:t>Customer</a:t>
            </a:r>
          </a:p>
        </p:txBody>
      </p:sp>
      <p:cxnSp>
        <p:nvCxnSpPr>
          <p:cNvPr id="16" name="Straight Connector 15"/>
          <p:cNvCxnSpPr>
            <a:stCxn id="35846" idx="3"/>
            <a:endCxn id="35858" idx="1"/>
          </p:cNvCxnSpPr>
          <p:nvPr/>
        </p:nvCxnSpPr>
        <p:spPr>
          <a:xfrm>
            <a:off x="1934021" y="2754768"/>
            <a:ext cx="1131951" cy="144937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56" idx="3"/>
          </p:cNvCxnSpPr>
          <p:nvPr/>
        </p:nvCxnSpPr>
        <p:spPr>
          <a:xfrm flipH="1">
            <a:off x="4468719" y="3288570"/>
            <a:ext cx="1198253" cy="13388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3141202" y="4827505"/>
            <a:ext cx="120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Ratin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12480" y="3453120"/>
              <a:ext cx="3659040" cy="113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04560" y="3450600"/>
                <a:ext cx="3675600" cy="114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7581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1143000"/>
          </a:xfrm>
        </p:spPr>
        <p:txBody>
          <a:bodyPr/>
          <a:lstStyle/>
          <a:p>
            <a:r>
              <a:rPr lang="en-US" altLang="en-US" dirty="0"/>
              <a:t>PRM Semantics: Attribute valu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928" y="1676400"/>
            <a:ext cx="8991600" cy="4267200"/>
          </a:xfrm>
        </p:spPr>
        <p:txBody>
          <a:bodyPr/>
          <a:lstStyle/>
          <a:p>
            <a:r>
              <a:rPr lang="en-US" altLang="en-US" sz="2800" dirty="0">
                <a:cs typeface="Times New Roman" pitchFamily="18" charset="0"/>
              </a:rPr>
              <a:t>Each attribute 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takes on values in some fixed domain of possible values  denoted </a:t>
            </a:r>
            <a:r>
              <a:rPr lang="en-US" altLang="en-US" sz="2800" i="1" dirty="0">
                <a:cs typeface="Times New Roman" pitchFamily="18" charset="0"/>
              </a:rPr>
              <a:t>V</a:t>
            </a:r>
            <a:r>
              <a:rPr lang="en-US" altLang="en-US" sz="2800" dirty="0">
                <a:cs typeface="Times New Roman" pitchFamily="18" charset="0"/>
              </a:rPr>
              <a:t>(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).  We assume that value spaces are finite</a:t>
            </a:r>
          </a:p>
          <a:p>
            <a:r>
              <a:rPr lang="en-US" altLang="en-US" sz="2800" dirty="0">
                <a:cs typeface="Times New Roman" pitchFamily="18" charset="0"/>
              </a:rPr>
              <a:t>Attribute </a:t>
            </a:r>
            <a:r>
              <a:rPr lang="en-US" altLang="en-US" sz="2800" i="1" dirty="0"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 of class </a:t>
            </a:r>
            <a:r>
              <a:rPr lang="en-US" altLang="en-US" sz="2800" i="1" dirty="0">
                <a:cs typeface="Times New Roman" pitchFamily="18" charset="0"/>
              </a:rPr>
              <a:t>X</a:t>
            </a:r>
            <a:r>
              <a:rPr lang="en-US" altLang="en-US" sz="2800" dirty="0">
                <a:cs typeface="Times New Roman" pitchFamily="18" charset="0"/>
              </a:rPr>
              <a:t> is denoted </a:t>
            </a:r>
            <a:r>
              <a:rPr lang="en-US" altLang="en-US" sz="2800" i="1" dirty="0">
                <a:cs typeface="Times New Roman" pitchFamily="18" charset="0"/>
              </a:rPr>
              <a:t>X.A</a:t>
            </a:r>
          </a:p>
          <a:p>
            <a:endParaRPr lang="en-US" altLang="en-US" sz="2800" i="1" dirty="0">
              <a:cs typeface="Times New Roman" pitchFamily="18" charset="0"/>
            </a:endParaRPr>
          </a:p>
          <a:p>
            <a:r>
              <a:rPr lang="en-US" altLang="en-US" sz="2800" dirty="0">
                <a:cs typeface="Times New Roman" pitchFamily="18" charset="0"/>
              </a:rPr>
              <a:t>E.g., V(</a:t>
            </a:r>
            <a:r>
              <a:rPr lang="en-US" altLang="en-US" sz="2800" b="1" dirty="0" err="1">
                <a:cs typeface="Times New Roman" pitchFamily="18" charset="0"/>
              </a:rPr>
              <a:t>Student</a:t>
            </a:r>
            <a:r>
              <a:rPr lang="en-US" altLang="en-US" sz="2800" dirty="0" err="1">
                <a:cs typeface="Times New Roman" pitchFamily="18" charset="0"/>
              </a:rPr>
              <a:t>.</a:t>
            </a:r>
            <a:r>
              <a:rPr lang="en-US" altLang="en-US" sz="2800" i="1" dirty="0" err="1">
                <a:cs typeface="Times New Roman" pitchFamily="18" charset="0"/>
              </a:rPr>
              <a:t>Intelligence</a:t>
            </a:r>
            <a:r>
              <a:rPr lang="en-US" altLang="en-US" sz="2800" i="1" dirty="0">
                <a:cs typeface="Times New Roman" pitchFamily="18" charset="0"/>
              </a:rPr>
              <a:t>)</a:t>
            </a:r>
            <a:r>
              <a:rPr lang="en-US" altLang="en-US" sz="2800" dirty="0">
                <a:cs typeface="Times New Roman" pitchFamily="18" charset="0"/>
              </a:rPr>
              <a:t> might be { </a:t>
            </a:r>
            <a:r>
              <a:rPr lang="en-US" altLang="en-US" sz="2800" i="1" dirty="0">
                <a:cs typeface="Times New Roman" pitchFamily="18" charset="0"/>
              </a:rPr>
              <a:t>high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i="1" dirty="0">
                <a:cs typeface="Times New Roman" pitchFamily="18" charset="0"/>
              </a:rPr>
              <a:t>low </a:t>
            </a:r>
            <a:r>
              <a:rPr lang="en-US" altLang="en-US" sz="2800" dirty="0">
                <a:cs typeface="Times New Roman" pitchFamily="18" charset="0"/>
              </a:rPr>
              <a:t>}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35320" y="3086280"/>
              <a:ext cx="4984200" cy="1502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8840" y="3080880"/>
                <a:ext cx="5001840" cy="151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3345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304800"/>
            <a:ext cx="9525000" cy="1143000"/>
          </a:xfrm>
        </p:spPr>
        <p:txBody>
          <a:bodyPr/>
          <a:lstStyle/>
          <a:p>
            <a:r>
              <a:rPr lang="en-US" altLang="en-US" dirty="0"/>
              <a:t>PRM Semantics: Instance of Schema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559" y="1676400"/>
            <a:ext cx="7772400" cy="2819400"/>
          </a:xfrm>
        </p:spPr>
        <p:txBody>
          <a:bodyPr/>
          <a:lstStyle/>
          <a:p>
            <a:r>
              <a:rPr lang="en-US" altLang="en-US" sz="2800" dirty="0"/>
              <a:t>An </a:t>
            </a:r>
            <a:r>
              <a:rPr lang="en-US" altLang="en-US" sz="2800" i="1" dirty="0">
                <a:solidFill>
                  <a:srgbClr val="00B0F0"/>
                </a:solidFill>
              </a:rPr>
              <a:t>instance</a:t>
            </a:r>
            <a:r>
              <a:rPr lang="en-US" altLang="en-US" sz="2800" dirty="0">
                <a:solidFill>
                  <a:srgbClr val="00B0F0"/>
                </a:solidFill>
              </a:rPr>
              <a:t> </a:t>
            </a:r>
            <a:r>
              <a:rPr lang="en-US" altLang="en-US" sz="2800" dirty="0">
                <a:solidFill>
                  <a:srgbClr val="00B0F0"/>
                </a:solidFill>
                <a:latin typeface="Monotype Corsiva" pitchFamily="66" charset="0"/>
              </a:rPr>
              <a:t>I</a:t>
            </a:r>
            <a:r>
              <a:rPr lang="en-US" altLang="en-US" sz="2800" dirty="0">
                <a:latin typeface="Monotype Corsiva" pitchFamily="66" charset="0"/>
              </a:rPr>
              <a:t> </a:t>
            </a:r>
            <a:r>
              <a:rPr lang="en-US" altLang="en-US" sz="2800" dirty="0"/>
              <a:t>of a schema/model specifies a set of objects </a:t>
            </a:r>
            <a:r>
              <a:rPr lang="en-US" altLang="en-US" sz="2800" i="1" dirty="0"/>
              <a:t>x</a:t>
            </a:r>
            <a:r>
              <a:rPr lang="en-US" altLang="en-US" sz="2800" dirty="0"/>
              <a:t>, partitioned into classes; such that there is </a:t>
            </a:r>
          </a:p>
          <a:p>
            <a:pPr lvl="1"/>
            <a:r>
              <a:rPr lang="en-US" altLang="en-US" sz="2800" dirty="0"/>
              <a:t>a value for each attribute </a:t>
            </a:r>
            <a:r>
              <a:rPr lang="en-US" altLang="en-US" sz="2800" i="1" dirty="0" err="1"/>
              <a:t>x</a:t>
            </a:r>
            <a:r>
              <a:rPr lang="en-US" altLang="en-US" sz="2800" dirty="0" err="1"/>
              <a:t>.</a:t>
            </a:r>
            <a:r>
              <a:rPr lang="en-US" altLang="en-US" sz="2800" i="1" dirty="0" err="1"/>
              <a:t>A</a:t>
            </a:r>
            <a:r>
              <a:rPr lang="en-US" altLang="en-US" sz="2800" dirty="0"/>
              <a:t> </a:t>
            </a:r>
          </a:p>
          <a:p>
            <a:pPr lvl="1"/>
            <a:r>
              <a:rPr lang="en-US" altLang="en-US" sz="2800" dirty="0"/>
              <a:t>and a value for each reference slot </a:t>
            </a:r>
            <a:r>
              <a:rPr lang="en-US" altLang="en-US" sz="2800" i="1" dirty="0" err="1"/>
              <a:t>x</a:t>
            </a:r>
            <a:r>
              <a:rPr lang="en-US" altLang="en-US" sz="2800" dirty="0" err="1"/>
              <a:t>.</a:t>
            </a:r>
            <a:r>
              <a:rPr lang="en-US" altLang="en-US" sz="2800" i="1" dirty="0" err="1">
                <a:cs typeface="Times New Roman" pitchFamily="18" charset="0"/>
              </a:rPr>
              <a:t>ρ</a:t>
            </a:r>
            <a:endParaRPr lang="en-US" altLang="en-US" sz="2800" i="1" dirty="0"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60696" y="47244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en-US" kern="0" dirty="0">
              <a:cs typeface="Times New Roman" pitchFamily="18" charset="0"/>
            </a:endParaRPr>
          </a:p>
          <a:p>
            <a:endParaRPr lang="en-US" altLang="en-US" kern="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62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An Instance of the Schem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6525" y="2743200"/>
            <a:ext cx="1692275" cy="2454275"/>
            <a:chOff x="136525" y="3276600"/>
            <a:chExt cx="1692275" cy="2454275"/>
          </a:xfrm>
        </p:grpSpPr>
        <p:sp>
          <p:nvSpPr>
            <p:cNvPr id="5164" name="Text Box 44"/>
            <p:cNvSpPr txBox="1">
              <a:spLocks noChangeArrowheads="1"/>
            </p:cNvSpPr>
            <p:nvPr/>
          </p:nvSpPr>
          <p:spPr bwMode="auto">
            <a:xfrm>
              <a:off x="136525" y="3810000"/>
              <a:ext cx="1158875" cy="1920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dirty="0">
                  <a:solidFill>
                    <a:srgbClr val="FF0000"/>
                  </a:solidFill>
                </a:rPr>
                <a:t>One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professor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is the instructor for both courses</a:t>
              </a:r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 flipV="1">
              <a:off x="762000" y="3276600"/>
              <a:ext cx="381000" cy="762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flipV="1">
              <a:off x="1066800" y="4724400"/>
              <a:ext cx="762000" cy="533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1066800" y="5257800"/>
              <a:ext cx="4572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324600" y="3810000"/>
            <a:ext cx="2743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Jane Doe is registered for only one course, Phil101, while the other student is registered for both courses</a:t>
            </a:r>
          </a:p>
        </p:txBody>
      </p:sp>
      <p:grpSp>
        <p:nvGrpSpPr>
          <p:cNvPr id="5186" name="Group 66"/>
          <p:cNvGrpSpPr>
            <a:grpSpLocks/>
          </p:cNvGrpSpPr>
          <p:nvPr/>
        </p:nvGrpSpPr>
        <p:grpSpPr bwMode="auto">
          <a:xfrm>
            <a:off x="1295400" y="1371600"/>
            <a:ext cx="6553200" cy="4724400"/>
            <a:chOff x="768" y="1200"/>
            <a:chExt cx="4128" cy="2976"/>
          </a:xfrm>
        </p:grpSpPr>
        <p:sp>
          <p:nvSpPr>
            <p:cNvPr id="5187" name="AutoShape 67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8" name="AutoShape 68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9" name="AutoShape 69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190" name="AutoShape 70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191" name="AutoShape 71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2" name="AutoShape 72"/>
            <p:cNvCxnSpPr>
              <a:cxnSpLocks noChangeShapeType="1"/>
              <a:stCxn id="5191" idx="2"/>
              <a:endCxn id="5202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3" name="AutoShape 73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4" name="AutoShape 74"/>
            <p:cNvCxnSpPr>
              <a:cxnSpLocks noChangeShapeType="1"/>
              <a:stCxn id="5191" idx="2"/>
              <a:endCxn id="5189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5" name="AutoShape 75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196" name="AutoShape 76"/>
            <p:cNvCxnSpPr>
              <a:cxnSpLocks noChangeShapeType="1"/>
              <a:stCxn id="5193" idx="1"/>
              <a:endCxn id="5195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7" name="AutoShape 77"/>
            <p:cNvCxnSpPr>
              <a:cxnSpLocks noChangeShapeType="1"/>
              <a:stCxn id="5190" idx="1"/>
              <a:endCxn id="5188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8" name="AutoShape 78"/>
            <p:cNvCxnSpPr>
              <a:cxnSpLocks noChangeShapeType="1"/>
              <a:stCxn id="5190" idx="1"/>
              <a:endCxn id="5187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9" name="AutoShape 79"/>
            <p:cNvCxnSpPr>
              <a:cxnSpLocks noChangeShapeType="1"/>
              <a:stCxn id="5202" idx="3"/>
              <a:endCxn id="5188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0" name="AutoShape 80"/>
            <p:cNvCxnSpPr>
              <a:cxnSpLocks noChangeShapeType="1"/>
              <a:stCxn id="5202" idx="3"/>
              <a:endCxn id="5195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1" name="AutoShape 81"/>
            <p:cNvCxnSpPr>
              <a:cxnSpLocks noChangeShapeType="1"/>
              <a:stCxn id="5189" idx="3"/>
              <a:endCxn id="5187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02" name="AutoShape 82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00588" y="6553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172200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637360" y="2428680"/>
              <a:ext cx="2751120" cy="3148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2680" y="2424000"/>
                <a:ext cx="2758320" cy="316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36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marR="0" lvl="0" indent="-5334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Unicode MS" pitchFamily="34" charset="-128"/>
              <a:ea typeface="+mn-ea"/>
              <a:cs typeface="+mn-cs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22979" y="-75544"/>
            <a:ext cx="5105400" cy="8072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kumimoji="0" lang="en-GB" sz="32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Unicode MS"/>
                <a:ea typeface="+mn-ea"/>
                <a:cs typeface="+mn-cs"/>
              </a:rPr>
              <a:t>422 big picture: where are we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4711" y="-59705"/>
            <a:ext cx="9324528" cy="6657609"/>
            <a:chOff x="0" y="349058"/>
            <a:chExt cx="9104211" cy="633751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Query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Planning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Deterministic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3598859" y="1576330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Stochastic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494804" y="2140761"/>
              <a:ext cx="24710" cy="3860006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Value Iteration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Approx. Inference</a:t>
              </a: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Full Resolution</a:t>
              </a:r>
            </a:p>
            <a:p>
              <a:pPr marL="27305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SAT</a:t>
              </a: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Markov Decision Processes  and  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Partially 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Ontologies</a:t>
              </a: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kumimoji="0" lang="en-GB" sz="3600" b="1" i="1" u="none" strike="noStrike" kern="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/>
                  <a:ea typeface="+mn-ea"/>
                  <a:cs typeface="+mn-c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Approx. : Gibbs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644441" y="3615207"/>
              <a:ext cx="3644025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Undirected Graphical Models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	Markov Networks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  Conditional Random Fields</a:t>
              </a: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Reinforcement Learning</a:t>
              </a: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4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Unicode MS"/>
                <a:ea typeface="+mn-ea"/>
                <a:cs typeface="+mn-cs"/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Reasoning</a:t>
              </a:r>
            </a:p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Prob</a:t>
              </a:r>
              <a:r>
                <a:rPr kumimoji="0" 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 CFG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Prob</a:t>
              </a:r>
              <a:r>
                <a:rPr kumimoji="0" 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  Relational Models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75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Markov Logics</a:t>
              </a: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5080000" y="349058"/>
              <a:ext cx="3814058" cy="795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sng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StarAI</a:t>
              </a:r>
              <a:r>
                <a:rPr kumimoji="0" lang="en-US" sz="2000" b="1" i="0" u="sng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 (statistical relational AI)</a:t>
              </a:r>
              <a:endPara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Hybrid: 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Det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 +</a:t>
              </a:r>
              <a:r>
                <a:rPr kumimoji="0" lang="en-US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Sto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6" y="2894423"/>
              <a:ext cx="3188415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Forward, Viterbi….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 Unicode MS" pitchFamily="34" charset="-128"/>
                  <a:ea typeface="+mn-ea"/>
                  <a:cs typeface="+mn-cs"/>
                </a:rPr>
                <a:t>Approx. : Particle Filtering</a:t>
              </a:r>
            </a:p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Unicode MS"/>
                <a:ea typeface="+mn-ea"/>
                <a:cs typeface="+mn-cs"/>
              </a:rPr>
              <a:t>CPSC 422, Lecture 3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Unicode MS"/>
                <a:ea typeface="+mn-ea"/>
                <a:cs typeface="+mn-cs"/>
              </a:rPr>
              <a:t>Slide </a:t>
            </a:r>
            <a:fld id="{4DF6BE34-90F6-4567-805D-EBA463FCCE5C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 Unicode MS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02933" y="0"/>
            <a:ext cx="3906356" cy="1721368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 Unicode MS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34A0F08D-D645-4A07-A7B4-365BB0AC26D5}"/>
                  </a:ext>
                </a:extLst>
              </p14:cNvPr>
              <p14:cNvContentPartPr/>
              <p14:nvPr/>
            </p14:nvContentPartPr>
            <p14:xfrm>
              <a:off x="471600" y="734400"/>
              <a:ext cx="8632800" cy="41554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34A0F08D-D645-4A07-A7B4-365BB0AC26D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2240" y="725040"/>
                <a:ext cx="8651520" cy="417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1543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University Domain Example – Another Instance of the Schema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36525" y="3505200"/>
            <a:ext cx="1311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wo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professors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instructing a cours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533400" y="35052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533400" y="3048000"/>
            <a:ext cx="60960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1143000" y="4953000"/>
            <a:ext cx="533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705600" y="4267200"/>
            <a:ext cx="1905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hree students in the Phil201 course</a:t>
            </a:r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4267200" y="38100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4495800" y="41910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>
            <a:off x="5867400" y="16002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14478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2478" name="AutoShape 14"/>
          <p:cNvCxnSpPr>
            <a:cxnSpLocks noChangeShapeType="1"/>
            <a:stCxn id="62505" idx="2"/>
            <a:endCxn id="62488" idx="0"/>
          </p:cNvCxnSpPr>
          <p:nvPr/>
        </p:nvCxnSpPr>
        <p:spPr bwMode="auto">
          <a:xfrm>
            <a:off x="2133600" y="34432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9" name="AutoShape 15"/>
          <p:cNvSpPr>
            <a:spLocks noChangeArrowheads="1"/>
          </p:cNvSpPr>
          <p:nvPr/>
        </p:nvSpPr>
        <p:spPr bwMode="auto">
          <a:xfrm>
            <a:off x="60198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 dirty="0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 dirty="0">
                <a:latin typeface="Arial" charset="0"/>
              </a:rPr>
              <a:t>Nam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b="1" u="sng" dirty="0">
                <a:latin typeface="Arial" charset="0"/>
              </a:rPr>
              <a:t>Jane Doe</a:t>
            </a:r>
          </a:p>
          <a:p>
            <a:r>
              <a:rPr lang="en-US" altLang="en-US" sz="1600" b="1" i="1" dirty="0">
                <a:latin typeface="Arial" charset="0"/>
              </a:rPr>
              <a:t>Intelligenc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high</a:t>
            </a:r>
          </a:p>
          <a:p>
            <a:r>
              <a:rPr lang="en-US" altLang="en-US" sz="1600" b="1" i="1" dirty="0">
                <a:latin typeface="Arial" charset="0"/>
              </a:rPr>
              <a:t>Ranking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average</a:t>
            </a:r>
            <a:endParaRPr lang="en-US" altLang="en-US" sz="1600" b="1" dirty="0">
              <a:latin typeface="Arial" charset="0"/>
            </a:endParaRPr>
          </a:p>
        </p:txBody>
      </p:sp>
      <p:cxnSp>
        <p:nvCxnSpPr>
          <p:cNvPr id="62480" name="AutoShape 16"/>
          <p:cNvCxnSpPr>
            <a:cxnSpLocks noChangeShapeType="1"/>
            <a:stCxn id="62477" idx="2"/>
            <a:endCxn id="62488" idx="0"/>
          </p:cNvCxnSpPr>
          <p:nvPr/>
        </p:nvCxnSpPr>
        <p:spPr bwMode="auto">
          <a:xfrm>
            <a:off x="2438400" y="37480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1" name="AutoShape 17"/>
          <p:cNvSpPr>
            <a:spLocks noChangeArrowheads="1"/>
          </p:cNvSpPr>
          <p:nvPr/>
        </p:nvSpPr>
        <p:spPr bwMode="auto">
          <a:xfrm>
            <a:off x="4724400" y="45720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2482" name="AutoShape 18"/>
          <p:cNvCxnSpPr>
            <a:cxnSpLocks noChangeShapeType="1"/>
          </p:cNvCxnSpPr>
          <p:nvPr/>
        </p:nvCxnSpPr>
        <p:spPr bwMode="auto">
          <a:xfrm flipH="1">
            <a:off x="5638800" y="29718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3" name="AutoShape 19"/>
          <p:cNvCxnSpPr>
            <a:cxnSpLocks noChangeShapeType="1"/>
            <a:stCxn id="62479" idx="1"/>
            <a:endCxn id="62474" idx="0"/>
          </p:cNvCxnSpPr>
          <p:nvPr/>
        </p:nvCxnSpPr>
        <p:spPr bwMode="auto">
          <a:xfrm flipH="1">
            <a:off x="5219700" y="27813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4" name="AutoShape 20"/>
          <p:cNvCxnSpPr>
            <a:cxnSpLocks noChangeShapeType="1"/>
            <a:stCxn id="62476" idx="1"/>
            <a:endCxn id="62473" idx="0"/>
          </p:cNvCxnSpPr>
          <p:nvPr/>
        </p:nvCxnSpPr>
        <p:spPr bwMode="auto">
          <a:xfrm flipH="1">
            <a:off x="4991100" y="24765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5" name="AutoShape 21"/>
          <p:cNvCxnSpPr>
            <a:cxnSpLocks noChangeShapeType="1"/>
            <a:stCxn id="62488" idx="3"/>
            <a:endCxn id="62474" idx="1"/>
          </p:cNvCxnSpPr>
          <p:nvPr/>
        </p:nvCxnSpPr>
        <p:spPr bwMode="auto">
          <a:xfrm flipV="1">
            <a:off x="3228975" y="50673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6" name="AutoShape 22"/>
          <p:cNvCxnSpPr>
            <a:cxnSpLocks noChangeShapeType="1"/>
            <a:stCxn id="62488" idx="3"/>
            <a:endCxn id="62481" idx="1"/>
          </p:cNvCxnSpPr>
          <p:nvPr/>
        </p:nvCxnSpPr>
        <p:spPr bwMode="auto">
          <a:xfrm>
            <a:off x="3228975" y="53721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7" name="AutoShape 23"/>
          <p:cNvCxnSpPr>
            <a:cxnSpLocks noChangeShapeType="1"/>
            <a:stCxn id="62488" idx="3"/>
            <a:endCxn id="62473" idx="1"/>
          </p:cNvCxnSpPr>
          <p:nvPr/>
        </p:nvCxnSpPr>
        <p:spPr bwMode="auto">
          <a:xfrm flipV="1">
            <a:off x="3228975" y="47244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8" name="AutoShape 24"/>
          <p:cNvSpPr>
            <a:spLocks noChangeArrowheads="1"/>
          </p:cNvSpPr>
          <p:nvPr/>
        </p:nvSpPr>
        <p:spPr bwMode="auto">
          <a:xfrm>
            <a:off x="17526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2505" name="AutoShape 41"/>
          <p:cNvSpPr>
            <a:spLocks noChangeArrowheads="1"/>
          </p:cNvSpPr>
          <p:nvPr/>
        </p:nvSpPr>
        <p:spPr bwMode="auto">
          <a:xfrm>
            <a:off x="1143000" y="16002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506" name="AutoShape 42"/>
          <p:cNvSpPr>
            <a:spLocks noChangeArrowheads="1"/>
          </p:cNvSpPr>
          <p:nvPr/>
        </p:nvSpPr>
        <p:spPr bwMode="auto">
          <a:xfrm>
            <a:off x="62484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693647" y="6626412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124700" y="6287247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20360" y="2712360"/>
              <a:ext cx="2832120" cy="312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13880" y="2708760"/>
                <a:ext cx="2841480" cy="313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92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9" grpId="0" animBg="1"/>
      <p:bldP spid="62470" grpId="0" animBg="1"/>
      <p:bldP spid="624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dirty="0"/>
              <a:t>PRM Semantics: fixed vs. prob. attribut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sz="2800" dirty="0"/>
              <a:t>Some attributes, such as </a:t>
            </a:r>
            <a:r>
              <a:rPr lang="en-US" altLang="en-US" sz="2800" i="1" dirty="0"/>
              <a:t>Name</a:t>
            </a:r>
            <a:r>
              <a:rPr lang="en-US" altLang="en-US" sz="2800" dirty="0"/>
              <a:t> or </a:t>
            </a:r>
            <a:r>
              <a:rPr lang="en-US" altLang="en-US" sz="2800" i="1" dirty="0"/>
              <a:t>Social </a:t>
            </a:r>
            <a:r>
              <a:rPr lang="en-US" altLang="en-US" i="1" dirty="0"/>
              <a:t>S</a:t>
            </a:r>
            <a:r>
              <a:rPr lang="en-US" altLang="en-US" sz="2800" i="1" dirty="0"/>
              <a:t>ecurity </a:t>
            </a:r>
            <a:r>
              <a:rPr lang="en-US" altLang="en-US" i="1" dirty="0"/>
              <a:t>N</a:t>
            </a:r>
            <a:r>
              <a:rPr lang="en-US" altLang="en-US" sz="2800" i="1" dirty="0"/>
              <a:t>umber</a:t>
            </a:r>
            <a:r>
              <a:rPr lang="en-US" altLang="en-US" sz="2800" dirty="0"/>
              <a:t>, are fully determined.  Such attributes are labeled as </a:t>
            </a:r>
            <a:r>
              <a:rPr lang="en-US" altLang="en-US" sz="2800" dirty="0">
                <a:solidFill>
                  <a:srgbClr val="00B0F0"/>
                </a:solidFill>
              </a:rPr>
              <a:t>fixed</a:t>
            </a:r>
            <a:r>
              <a:rPr lang="en-US" altLang="en-US" sz="2800" dirty="0"/>
              <a:t>.  Assume that they are known in any instantiation of the schema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other attributes are called </a:t>
            </a:r>
            <a:r>
              <a:rPr lang="en-US" altLang="en-US" sz="2800" dirty="0">
                <a:solidFill>
                  <a:srgbClr val="00B0F0"/>
                </a:solidFill>
              </a:rPr>
              <a:t>probabilistic</a:t>
            </a:r>
            <a:r>
              <a:rPr lang="en-US" altLang="en-US" sz="2800" i="1" dirty="0"/>
              <a:t>. </a:t>
            </a:r>
            <a:r>
              <a:rPr lang="en-US" altLang="en-US" sz="2800" dirty="0"/>
              <a:t>We may be uncertain about their val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354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15841" y="35052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196841" y="3505200"/>
            <a:ext cx="1295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71404" y="4395788"/>
            <a:ext cx="13805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892041" y="4775200"/>
            <a:ext cx="9829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892041" y="5175250"/>
            <a:ext cx="12749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892041" y="4017963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787641" y="34290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03529" y="3429000"/>
            <a:ext cx="1981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63841" y="4246563"/>
            <a:ext cx="10695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33679" y="4622800"/>
            <a:ext cx="1140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65429" y="5019675"/>
            <a:ext cx="9252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55904" y="5395913"/>
            <a:ext cx="1636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63841" y="3886200"/>
            <a:ext cx="938213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11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092441" y="14478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67004" y="2287588"/>
            <a:ext cx="15937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787641" y="2662238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787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44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>
          <a:xfrm>
            <a:off x="721519" y="36394"/>
            <a:ext cx="7772400" cy="1143000"/>
          </a:xfrm>
        </p:spPr>
        <p:txBody>
          <a:bodyPr/>
          <a:lstStyle/>
          <a:p>
            <a:r>
              <a:rPr lang="en-US" altLang="en-US" sz="3600" dirty="0"/>
              <a:t>University Domain Example – fixed vs. probabilistic attributes</a:t>
            </a:r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492241" y="3674477"/>
            <a:ext cx="1371600" cy="77214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73735" y="1676400"/>
            <a:ext cx="541106" cy="3146455"/>
          </a:xfrm>
          <a:prstGeom prst="bentConnector3">
            <a:avLst>
              <a:gd name="adj1" fmla="val 142247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71403" y="1676401"/>
            <a:ext cx="477837" cy="2919443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49241" y="144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20641" y="2286000"/>
            <a:ext cx="14382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65079" y="2667000"/>
            <a:ext cx="21693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20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587241" y="12954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39604" y="45720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6997441" y="484505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6997441" y="1295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44691" y="3352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06641" y="44958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499103" y="6019800"/>
            <a:ext cx="7662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cmssbx10" pitchFamily="34" charset="0"/>
              </a:rPr>
              <a:t>Which ones are fixed? Which are probabilistic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78135" y="654302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3656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28800" y="3529106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09800" y="3529106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84363" y="4419694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05000" y="4799106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905000" y="5199156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905000" y="4041869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800600" y="3452906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16488" y="3452906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76800" y="4270469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46638" y="4646706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78388" y="5043581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68863" y="5419819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76800" y="3910106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24400" y="1471706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105400" y="1471706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79963" y="2311494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800600" y="2686144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800600" y="192890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57400" y="1471706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>
          <a:xfrm>
            <a:off x="685800" y="23906"/>
            <a:ext cx="7772400" cy="1143000"/>
          </a:xfrm>
        </p:spPr>
        <p:txBody>
          <a:bodyPr/>
          <a:lstStyle/>
          <a:p>
            <a:r>
              <a:rPr lang="en-US" altLang="en-US" sz="3600" dirty="0"/>
              <a:t>University Domain Example – fixed vs. probabilistic attributes</a:t>
            </a:r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505200" y="3757706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51538" y="1700306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84362" y="1700306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62200" y="1471706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33600" y="2309906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78038" y="2690906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33600" y="192890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44061" name="Group 29"/>
          <p:cNvGrpSpPr>
            <a:grpSpLocks/>
          </p:cNvGrpSpPr>
          <p:nvPr/>
        </p:nvGrpSpPr>
        <p:grpSpPr bwMode="auto">
          <a:xfrm>
            <a:off x="76200" y="2081306"/>
            <a:ext cx="8839200" cy="3898900"/>
            <a:chOff x="48" y="1680"/>
            <a:chExt cx="5568" cy="2456"/>
          </a:xfrm>
        </p:grpSpPr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48" y="2928"/>
              <a:ext cx="100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re shown in regular font</a:t>
              </a:r>
            </a:p>
          </p:txBody>
        </p:sp>
        <p:sp>
          <p:nvSpPr>
            <p:cNvPr id="44063" name="Line 31"/>
            <p:cNvSpPr>
              <a:spLocks noChangeShapeType="1"/>
            </p:cNvSpPr>
            <p:nvPr/>
          </p:nvSpPr>
          <p:spPr bwMode="auto">
            <a:xfrm flipV="1">
              <a:off x="624" y="1728"/>
              <a:ext cx="624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>
              <a:off x="624" y="2976"/>
              <a:ext cx="57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5" name="Text Box 33"/>
            <p:cNvSpPr txBox="1">
              <a:spLocks noChangeArrowheads="1"/>
            </p:cNvSpPr>
            <p:nvPr/>
          </p:nvSpPr>
          <p:spPr bwMode="auto">
            <a:xfrm>
              <a:off x="4656" y="2832"/>
              <a:ext cx="96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 attributes are shown in regular font</a:t>
              </a:r>
            </a:p>
          </p:txBody>
        </p:sp>
        <p:sp>
          <p:nvSpPr>
            <p:cNvPr id="44066" name="Line 34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>
              <a:off x="624" y="2976"/>
              <a:ext cx="52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 flipH="1" flipV="1">
              <a:off x="3744" y="2976"/>
              <a:ext cx="1104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0" name="Line 38"/>
            <p:cNvSpPr>
              <a:spLocks noChangeShapeType="1"/>
            </p:cNvSpPr>
            <p:nvPr/>
          </p:nvSpPr>
          <p:spPr bwMode="auto">
            <a:xfrm flipH="1" flipV="1">
              <a:off x="3696" y="1680"/>
              <a:ext cx="1152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44075" name="Group 43"/>
          <p:cNvGrpSpPr>
            <a:grpSpLocks/>
          </p:cNvGrpSpPr>
          <p:nvPr/>
        </p:nvGrpSpPr>
        <p:grpSpPr bwMode="auto">
          <a:xfrm>
            <a:off x="-76200" y="2614706"/>
            <a:ext cx="9144000" cy="3000375"/>
            <a:chOff x="-48" y="2016"/>
            <a:chExt cx="5760" cy="1890"/>
          </a:xfrm>
        </p:grpSpPr>
        <p:sp>
          <p:nvSpPr>
            <p:cNvPr id="44076" name="Text Box 44"/>
            <p:cNvSpPr txBox="1">
              <a:spLocks noChangeArrowheads="1"/>
            </p:cNvSpPr>
            <p:nvPr/>
          </p:nvSpPr>
          <p:spPr bwMode="auto">
            <a:xfrm>
              <a:off x="-48" y="2928"/>
              <a:ext cx="115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re shown in italic</a:t>
              </a:r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720" y="2016"/>
              <a:ext cx="672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8" name="Line 46"/>
            <p:cNvSpPr>
              <a:spLocks noChangeShapeType="1"/>
            </p:cNvSpPr>
            <p:nvPr/>
          </p:nvSpPr>
          <p:spPr bwMode="auto">
            <a:xfrm>
              <a:off x="912" y="3312"/>
              <a:ext cx="33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9" name="Text Box 47"/>
            <p:cNvSpPr txBox="1">
              <a:spLocks noChangeArrowheads="1"/>
            </p:cNvSpPr>
            <p:nvPr/>
          </p:nvSpPr>
          <p:spPr bwMode="auto">
            <a:xfrm>
              <a:off x="4608" y="2736"/>
              <a:ext cx="110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 attributes are shown in italic</a:t>
              </a:r>
            </a:p>
          </p:txBody>
        </p:sp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 flipH="1">
              <a:off x="3888" y="3264"/>
              <a:ext cx="768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 flipH="1">
              <a:off x="3648" y="3264"/>
              <a:ext cx="1008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2" name="Line 50"/>
            <p:cNvSpPr>
              <a:spLocks noChangeShapeType="1"/>
            </p:cNvSpPr>
            <p:nvPr/>
          </p:nvSpPr>
          <p:spPr bwMode="auto">
            <a:xfrm>
              <a:off x="912" y="3312"/>
              <a:ext cx="336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 flipH="1" flipV="1">
              <a:off x="3744" y="2208"/>
              <a:ext cx="912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 flipH="1" flipV="1">
              <a:off x="3888" y="2016"/>
              <a:ext cx="76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 flipV="1">
              <a:off x="720" y="2304"/>
              <a:ext cx="672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600200" y="1319306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52563" y="4595906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7010400" y="4868956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7010400" y="1319306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57650" y="3376706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19600" y="4519706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52482" y="6504735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53545" y="6532656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7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22746"/>
            <a:ext cx="8915400" cy="1143000"/>
          </a:xfrm>
        </p:spPr>
        <p:txBody>
          <a:bodyPr/>
          <a:lstStyle/>
          <a:p>
            <a:r>
              <a:rPr lang="en-US" altLang="en-US" dirty="0"/>
              <a:t>PRM Semantics: Skeleton Structur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00B0F0"/>
                </a:solidFill>
              </a:rPr>
              <a:t>skeleton structure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σ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dirty="0"/>
              <a:t>of a relational schema is a </a:t>
            </a:r>
            <a:r>
              <a:rPr lang="en-US" altLang="en-US" sz="2800" dirty="0">
                <a:solidFill>
                  <a:schemeClr val="accent6"/>
                </a:solidFill>
              </a:rPr>
              <a:t>partial specification of an instance of the schema</a:t>
            </a:r>
            <a:r>
              <a:rPr lang="en-US" altLang="en-US" sz="2800" dirty="0"/>
              <a:t>.  It specifies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et of objects </a:t>
            </a:r>
            <a:r>
              <a:rPr lang="en-US" altLang="en-US" sz="2400" dirty="0">
                <a:cs typeface="Times New Roman" pitchFamily="18" charset="0"/>
              </a:rPr>
              <a:t>for each class,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itchFamily="18" charset="0"/>
              </a:rPr>
              <a:t>values of the fixed attributes of these objects,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cs typeface="Times New Roman" pitchFamily="18" charset="0"/>
              </a:rPr>
              <a:t>relations 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itchFamily="18" charset="0"/>
              </a:rPr>
              <a:t>The values of probabilistic attributes are left unspecified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4648200"/>
            <a:ext cx="8763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>
                <a:cs typeface="Times New Roman" pitchFamily="18" charset="0"/>
              </a:rPr>
              <a:t>A </a:t>
            </a:r>
            <a:r>
              <a:rPr lang="en-US" altLang="en-US" i="1" kern="0" dirty="0">
                <a:solidFill>
                  <a:srgbClr val="00B0F0"/>
                </a:solidFill>
                <a:cs typeface="Times New Roman" pitchFamily="18" charset="0"/>
              </a:rPr>
              <a:t>completion I</a:t>
            </a:r>
            <a:r>
              <a:rPr lang="en-US" altLang="en-US" kern="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kern="0" dirty="0">
                <a:cs typeface="Times New Roman" pitchFamily="18" charset="0"/>
              </a:rPr>
              <a:t>of the skeleton structure </a:t>
            </a:r>
            <a:r>
              <a:rPr lang="en-US" altLang="en-US" i="1" kern="0" dirty="0">
                <a:cs typeface="Times New Roman" pitchFamily="18" charset="0"/>
              </a:rPr>
              <a:t>σ</a:t>
            </a:r>
            <a:r>
              <a:rPr lang="en-US" altLang="en-US" kern="0" dirty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pPr>
              <a:lnSpc>
                <a:spcPct val="90000"/>
              </a:lnSpc>
            </a:pPr>
            <a:endParaRPr lang="en-US" altLang="en-US" kern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26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Relational Skeleton</a:t>
            </a:r>
          </a:p>
        </p:txBody>
      </p: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1247775" y="1524000"/>
            <a:ext cx="6553200" cy="4724400"/>
            <a:chOff x="768" y="1200"/>
            <a:chExt cx="4128" cy="2976"/>
          </a:xfrm>
        </p:grpSpPr>
        <p:sp>
          <p:nvSpPr>
            <p:cNvPr id="49158" name="AutoShape 6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54" name="AutoShape 2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49157" name="AutoShape 5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49156" name="AutoShape 4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59" name="AutoShape 7"/>
            <p:cNvCxnSpPr>
              <a:cxnSpLocks noChangeShapeType="1"/>
              <a:stCxn id="49156" idx="2"/>
              <a:endCxn id="4917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0" name="AutoShape 8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61" name="AutoShape 9"/>
            <p:cNvCxnSpPr>
              <a:cxnSpLocks noChangeShapeType="1"/>
              <a:stCxn id="49156" idx="2"/>
              <a:endCxn id="49154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49164" name="AutoShape 12"/>
            <p:cNvCxnSpPr>
              <a:cxnSpLocks noChangeShapeType="1"/>
              <a:stCxn id="49160" idx="1"/>
              <a:endCxn id="4916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5" name="AutoShape 13"/>
            <p:cNvCxnSpPr>
              <a:cxnSpLocks noChangeShapeType="1"/>
              <a:stCxn id="49157" idx="1"/>
              <a:endCxn id="49162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6" name="AutoShape 14"/>
            <p:cNvCxnSpPr>
              <a:cxnSpLocks noChangeShapeType="1"/>
              <a:stCxn id="49157" idx="1"/>
              <a:endCxn id="49158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7" name="AutoShape 15"/>
            <p:cNvCxnSpPr>
              <a:cxnSpLocks noChangeShapeType="1"/>
              <a:stCxn id="49170" idx="3"/>
              <a:endCxn id="49162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8" name="AutoShape 16"/>
            <p:cNvCxnSpPr>
              <a:cxnSpLocks noChangeShapeType="1"/>
              <a:stCxn id="49170" idx="3"/>
              <a:endCxn id="4916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9" name="AutoShape 17"/>
            <p:cNvCxnSpPr>
              <a:cxnSpLocks noChangeShapeType="1"/>
              <a:stCxn id="49154" idx="3"/>
              <a:endCxn id="49158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???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46471" y="6553200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6440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4" name="Group 24"/>
          <p:cNvGrpSpPr>
            <a:grpSpLocks/>
          </p:cNvGrpSpPr>
          <p:nvPr/>
        </p:nvGrpSpPr>
        <p:grpSpPr bwMode="auto">
          <a:xfrm>
            <a:off x="1219200" y="1524000"/>
            <a:ext cx="6553200" cy="4724400"/>
            <a:chOff x="768" y="1200"/>
            <a:chExt cx="4128" cy="2976"/>
          </a:xfrm>
        </p:grpSpPr>
        <p:sp>
          <p:nvSpPr>
            <p:cNvPr id="56345" name="AutoShape 25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6" name="AutoShape 26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7" name="AutoShape 27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6348" name="AutoShape 28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6349" name="AutoShape 29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0" name="AutoShape 30"/>
            <p:cNvCxnSpPr>
              <a:cxnSpLocks noChangeShapeType="1"/>
              <a:stCxn id="56349" idx="2"/>
              <a:endCxn id="5636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1" name="AutoShape 31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2" name="AutoShape 32"/>
            <p:cNvCxnSpPr>
              <a:cxnSpLocks noChangeShapeType="1"/>
              <a:stCxn id="56349" idx="2"/>
              <a:endCxn id="56347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3" name="AutoShape 33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6354" name="AutoShape 34"/>
            <p:cNvCxnSpPr>
              <a:cxnSpLocks noChangeShapeType="1"/>
              <a:stCxn id="56351" idx="1"/>
              <a:endCxn id="5635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5" name="AutoShape 35"/>
            <p:cNvCxnSpPr>
              <a:cxnSpLocks noChangeShapeType="1"/>
              <a:stCxn id="56348" idx="1"/>
              <a:endCxn id="56346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6" name="AutoShape 36"/>
            <p:cNvCxnSpPr>
              <a:cxnSpLocks noChangeShapeType="1"/>
              <a:stCxn id="56348" idx="1"/>
              <a:endCxn id="56345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7" name="AutoShape 37"/>
            <p:cNvCxnSpPr>
              <a:cxnSpLocks noChangeShapeType="1"/>
              <a:stCxn id="56360" idx="3"/>
              <a:endCxn id="56346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8" name="AutoShape 38"/>
            <p:cNvCxnSpPr>
              <a:cxnSpLocks noChangeShapeType="1"/>
              <a:stCxn id="56360" idx="3"/>
              <a:endCxn id="5635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9" name="AutoShape 39"/>
            <p:cNvCxnSpPr>
              <a:cxnSpLocks noChangeShapeType="1"/>
              <a:stCxn id="56347" idx="3"/>
              <a:endCxn id="56345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60" name="AutoShape 40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828731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162800" y="6409765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8755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r>
              <a:rPr lang="en-US" altLang="en-US"/>
              <a:t>University Domain Example – Another Relational Skeleton</a:t>
            </a:r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4343400" y="35814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7" name="AutoShape 9"/>
          <p:cNvSpPr>
            <a:spLocks noChangeArrowheads="1"/>
          </p:cNvSpPr>
          <p:nvPr/>
        </p:nvSpPr>
        <p:spPr bwMode="auto">
          <a:xfrm>
            <a:off x="4572000" y="39624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8" name="AutoShape 10"/>
          <p:cNvSpPr>
            <a:spLocks noChangeArrowheads="1"/>
          </p:cNvSpPr>
          <p:nvPr/>
        </p:nvSpPr>
        <p:spPr bwMode="auto">
          <a:xfrm>
            <a:off x="5943600" y="1371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499" name="AutoShape 11"/>
          <p:cNvSpPr>
            <a:spLocks noChangeArrowheads="1"/>
          </p:cNvSpPr>
          <p:nvPr/>
        </p:nvSpPr>
        <p:spPr bwMode="auto">
          <a:xfrm>
            <a:off x="1524000" y="16764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0" name="AutoShape 12"/>
          <p:cNvCxnSpPr>
            <a:cxnSpLocks noChangeShapeType="1"/>
            <a:stCxn id="63511" idx="2"/>
            <a:endCxn id="63510" idx="0"/>
          </p:cNvCxnSpPr>
          <p:nvPr/>
        </p:nvCxnSpPr>
        <p:spPr bwMode="auto">
          <a:xfrm>
            <a:off x="2209800" y="32146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6096000" y="16764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2" name="AutoShape 14"/>
          <p:cNvCxnSpPr>
            <a:cxnSpLocks noChangeShapeType="1"/>
            <a:stCxn id="63499" idx="2"/>
            <a:endCxn id="63510" idx="0"/>
          </p:cNvCxnSpPr>
          <p:nvPr/>
        </p:nvCxnSpPr>
        <p:spPr bwMode="auto">
          <a:xfrm>
            <a:off x="2514600" y="35194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3" name="AutoShape 15"/>
          <p:cNvSpPr>
            <a:spLocks noChangeArrowheads="1"/>
          </p:cNvSpPr>
          <p:nvPr/>
        </p:nvSpPr>
        <p:spPr bwMode="auto">
          <a:xfrm>
            <a:off x="4800600" y="43434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3504" name="AutoShape 16"/>
          <p:cNvCxnSpPr>
            <a:cxnSpLocks noChangeShapeType="1"/>
          </p:cNvCxnSpPr>
          <p:nvPr/>
        </p:nvCxnSpPr>
        <p:spPr bwMode="auto">
          <a:xfrm flipH="1">
            <a:off x="5715000" y="27432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5" name="AutoShape 17"/>
          <p:cNvCxnSpPr>
            <a:cxnSpLocks noChangeShapeType="1"/>
            <a:stCxn id="63501" idx="1"/>
            <a:endCxn id="63497" idx="0"/>
          </p:cNvCxnSpPr>
          <p:nvPr/>
        </p:nvCxnSpPr>
        <p:spPr bwMode="auto">
          <a:xfrm flipH="1">
            <a:off x="5295900" y="25527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6" name="AutoShape 18"/>
          <p:cNvCxnSpPr>
            <a:cxnSpLocks noChangeShapeType="1"/>
            <a:stCxn id="63498" idx="1"/>
            <a:endCxn id="63496" idx="0"/>
          </p:cNvCxnSpPr>
          <p:nvPr/>
        </p:nvCxnSpPr>
        <p:spPr bwMode="auto">
          <a:xfrm flipH="1">
            <a:off x="5067300" y="22479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7" name="AutoShape 19"/>
          <p:cNvCxnSpPr>
            <a:cxnSpLocks noChangeShapeType="1"/>
            <a:stCxn id="63510" idx="3"/>
            <a:endCxn id="63497" idx="1"/>
          </p:cNvCxnSpPr>
          <p:nvPr/>
        </p:nvCxnSpPr>
        <p:spPr bwMode="auto">
          <a:xfrm flipV="1">
            <a:off x="3305175" y="48387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8" name="AutoShape 20"/>
          <p:cNvCxnSpPr>
            <a:cxnSpLocks noChangeShapeType="1"/>
            <a:stCxn id="63510" idx="3"/>
            <a:endCxn id="63503" idx="1"/>
          </p:cNvCxnSpPr>
          <p:nvPr/>
        </p:nvCxnSpPr>
        <p:spPr bwMode="auto">
          <a:xfrm>
            <a:off x="3305175" y="51435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9" name="AutoShape 21"/>
          <p:cNvCxnSpPr>
            <a:cxnSpLocks noChangeShapeType="1"/>
            <a:stCxn id="63510" idx="3"/>
            <a:endCxn id="63496" idx="1"/>
          </p:cNvCxnSpPr>
          <p:nvPr/>
        </p:nvCxnSpPr>
        <p:spPr bwMode="auto">
          <a:xfrm flipV="1">
            <a:off x="3305175" y="44958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10" name="AutoShape 22"/>
          <p:cNvSpPr>
            <a:spLocks noChangeArrowheads="1"/>
          </p:cNvSpPr>
          <p:nvPr/>
        </p:nvSpPr>
        <p:spPr bwMode="auto">
          <a:xfrm>
            <a:off x="1828800" y="42672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???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/>
          </a:p>
        </p:txBody>
      </p:sp>
      <p:sp>
        <p:nvSpPr>
          <p:cNvPr id="63511" name="AutoShape 23"/>
          <p:cNvSpPr>
            <a:spLocks noChangeArrowheads="1"/>
          </p:cNvSpPr>
          <p:nvPr/>
        </p:nvSpPr>
        <p:spPr bwMode="auto">
          <a:xfrm>
            <a:off x="1219200" y="13716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2" name="AutoShape 24"/>
          <p:cNvSpPr>
            <a:spLocks noChangeArrowheads="1"/>
          </p:cNvSpPr>
          <p:nvPr/>
        </p:nvSpPr>
        <p:spPr bwMode="auto">
          <a:xfrm>
            <a:off x="6324600" y="19812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6446838" y="4189413"/>
            <a:ext cx="26971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low multiple possible skelet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172200" y="645532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9000" y="6379124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5858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6612" y="-1494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64520" name="AutoShape 8"/>
          <p:cNvSpPr>
            <a:spLocks noChangeArrowheads="1"/>
          </p:cNvSpPr>
          <p:nvPr/>
        </p:nvSpPr>
        <p:spPr bwMode="auto">
          <a:xfrm>
            <a:off x="4264212" y="3732306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4492812" y="4113306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2" name="AutoShape 10"/>
          <p:cNvSpPr>
            <a:spLocks noChangeArrowheads="1"/>
          </p:cNvSpPr>
          <p:nvPr/>
        </p:nvSpPr>
        <p:spPr bwMode="auto">
          <a:xfrm>
            <a:off x="5864412" y="1522506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1444812" y="1827306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4" name="AutoShape 12"/>
          <p:cNvCxnSpPr>
            <a:cxnSpLocks noChangeShapeType="1"/>
            <a:stCxn id="64535" idx="2"/>
            <a:endCxn id="64534" idx="0"/>
          </p:cNvCxnSpPr>
          <p:nvPr/>
        </p:nvCxnSpPr>
        <p:spPr bwMode="auto">
          <a:xfrm>
            <a:off x="2130612" y="3365594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6016812" y="1827306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6" name="AutoShape 14"/>
          <p:cNvCxnSpPr>
            <a:cxnSpLocks noChangeShapeType="1"/>
            <a:stCxn id="64523" idx="2"/>
            <a:endCxn id="64534" idx="0"/>
          </p:cNvCxnSpPr>
          <p:nvPr/>
        </p:nvCxnSpPr>
        <p:spPr bwMode="auto">
          <a:xfrm>
            <a:off x="2435412" y="3670394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4721412" y="4494306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4528" name="AutoShape 16"/>
          <p:cNvCxnSpPr>
            <a:cxnSpLocks noChangeShapeType="1"/>
          </p:cNvCxnSpPr>
          <p:nvPr/>
        </p:nvCxnSpPr>
        <p:spPr bwMode="auto">
          <a:xfrm flipH="1">
            <a:off x="5635812" y="2894106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29" name="AutoShape 17"/>
          <p:cNvCxnSpPr>
            <a:cxnSpLocks noChangeShapeType="1"/>
            <a:stCxn id="64525" idx="1"/>
            <a:endCxn id="64521" idx="0"/>
          </p:cNvCxnSpPr>
          <p:nvPr/>
        </p:nvCxnSpPr>
        <p:spPr bwMode="auto">
          <a:xfrm flipH="1">
            <a:off x="5216712" y="2703606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0" name="AutoShape 18"/>
          <p:cNvCxnSpPr>
            <a:cxnSpLocks noChangeShapeType="1"/>
            <a:stCxn id="64522" idx="1"/>
            <a:endCxn id="64520" idx="0"/>
          </p:cNvCxnSpPr>
          <p:nvPr/>
        </p:nvCxnSpPr>
        <p:spPr bwMode="auto">
          <a:xfrm flipH="1">
            <a:off x="4988112" y="2398806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1" name="AutoShape 19"/>
          <p:cNvCxnSpPr>
            <a:cxnSpLocks noChangeShapeType="1"/>
            <a:stCxn id="64534" idx="3"/>
            <a:endCxn id="64521" idx="1"/>
          </p:cNvCxnSpPr>
          <p:nvPr/>
        </p:nvCxnSpPr>
        <p:spPr bwMode="auto">
          <a:xfrm flipV="1">
            <a:off x="3225987" y="4989606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2" name="AutoShape 20"/>
          <p:cNvCxnSpPr>
            <a:cxnSpLocks noChangeShapeType="1"/>
            <a:stCxn id="64534" idx="3"/>
            <a:endCxn id="64527" idx="1"/>
          </p:cNvCxnSpPr>
          <p:nvPr/>
        </p:nvCxnSpPr>
        <p:spPr bwMode="auto">
          <a:xfrm>
            <a:off x="3225987" y="5294406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3" name="AutoShape 21"/>
          <p:cNvCxnSpPr>
            <a:cxnSpLocks noChangeShapeType="1"/>
            <a:stCxn id="64534" idx="3"/>
            <a:endCxn id="64520" idx="1"/>
          </p:cNvCxnSpPr>
          <p:nvPr/>
        </p:nvCxnSpPr>
        <p:spPr bwMode="auto">
          <a:xfrm flipV="1">
            <a:off x="3225987" y="4646706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34" name="AutoShape 22"/>
          <p:cNvSpPr>
            <a:spLocks noChangeArrowheads="1"/>
          </p:cNvSpPr>
          <p:nvPr/>
        </p:nvSpPr>
        <p:spPr bwMode="auto">
          <a:xfrm>
            <a:off x="1749612" y="4418106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4535" name="AutoShape 23"/>
          <p:cNvSpPr>
            <a:spLocks noChangeArrowheads="1"/>
          </p:cNvSpPr>
          <p:nvPr/>
        </p:nvSpPr>
        <p:spPr bwMode="auto">
          <a:xfrm>
            <a:off x="1140012" y="1522506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6" name="AutoShape 24"/>
          <p:cNvSpPr>
            <a:spLocks noChangeArrowheads="1"/>
          </p:cNvSpPr>
          <p:nvPr/>
        </p:nvSpPr>
        <p:spPr bwMode="auto">
          <a:xfrm>
            <a:off x="6245412" y="2132106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6367650" y="4340319"/>
            <a:ext cx="26971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so allow multiple possible instances and valu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585012" y="652154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185212" y="6437975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6253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dirty="0"/>
              <a:t>PRM Semantics: inverse slot</a:t>
            </a:r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4152" y="1078257"/>
            <a:ext cx="9003648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each reference slot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dirty="0"/>
              <a:t>we define an </a:t>
            </a:r>
            <a:r>
              <a:rPr lang="en-US" altLang="en-US" sz="2800" i="1" dirty="0">
                <a:solidFill>
                  <a:srgbClr val="00B0F0"/>
                </a:solidFill>
              </a:rPr>
              <a:t>inverse slot</a:t>
            </a:r>
            <a:r>
              <a:rPr lang="en-US" altLang="en-US" sz="2800" dirty="0"/>
              <a:t>,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30000" dirty="0">
                <a:cs typeface="Times New Roman" pitchFamily="18" charset="0"/>
              </a:rPr>
              <a:t>-1</a:t>
            </a:r>
            <a:r>
              <a:rPr lang="en-US" altLang="en-US" sz="2800" dirty="0"/>
              <a:t>, which is the inverse function of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endParaRPr lang="en-US" alt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526365" y="2119690"/>
            <a:ext cx="5266066" cy="4114800"/>
            <a:chOff x="1452563" y="1905000"/>
            <a:chExt cx="5934075" cy="460375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828800" y="4114800"/>
              <a:ext cx="2209800" cy="22098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209800" y="41148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884363" y="5005388"/>
              <a:ext cx="1317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05000" y="5384800"/>
              <a:ext cx="9477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05000" y="5784850"/>
              <a:ext cx="1249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05000" y="4627563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4800600" y="4038600"/>
              <a:ext cx="2209800" cy="247015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916488" y="4038600"/>
              <a:ext cx="1981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876800" y="4856163"/>
              <a:ext cx="9763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846638" y="5232400"/>
              <a:ext cx="1104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878388" y="5629275"/>
              <a:ext cx="8699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4868863" y="6005513"/>
              <a:ext cx="15414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876800" y="4495800"/>
              <a:ext cx="938213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724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5105400" y="2057400"/>
              <a:ext cx="142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Student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779963" y="2897188"/>
              <a:ext cx="15065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Intelligence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4800600" y="3271838"/>
              <a:ext cx="1122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nking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00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057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cxnSp>
          <p:nvCxnSpPr>
            <p:cNvPr id="24" name="AutoShape 22"/>
            <p:cNvCxnSpPr>
              <a:cxnSpLocks noChangeShapeType="1"/>
              <a:stCxn id="6" idx="3"/>
              <a:endCxn id="13" idx="1"/>
            </p:cNvCxnSpPr>
            <p:nvPr/>
          </p:nvCxnSpPr>
          <p:spPr bwMode="auto">
            <a:xfrm>
              <a:off x="3505200" y="4343400"/>
              <a:ext cx="1371600" cy="711200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3"/>
            <p:cNvCxnSpPr>
              <a:cxnSpLocks noChangeShapeType="1"/>
              <a:stCxn id="14" idx="3"/>
              <a:endCxn id="19" idx="3"/>
            </p:cNvCxnSpPr>
            <p:nvPr/>
          </p:nvCxnSpPr>
          <p:spPr bwMode="auto">
            <a:xfrm flipV="1">
              <a:off x="5951538" y="2286000"/>
              <a:ext cx="576262" cy="3144838"/>
            </a:xfrm>
            <a:prstGeom prst="bentConnector3">
              <a:avLst>
                <a:gd name="adj1" fmla="val 231125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4"/>
            <p:cNvCxnSpPr>
              <a:cxnSpLocks noChangeShapeType="1"/>
              <a:stCxn id="7" idx="1"/>
              <a:endCxn id="27" idx="1"/>
            </p:cNvCxnSpPr>
            <p:nvPr/>
          </p:nvCxnSpPr>
          <p:spPr bwMode="auto">
            <a:xfrm rot="10800000" flipH="1">
              <a:off x="1884362" y="2286000"/>
              <a:ext cx="477837" cy="2917826"/>
            </a:xfrm>
            <a:prstGeom prst="bentConnector3">
              <a:avLst>
                <a:gd name="adj1" fmla="val -47841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362200" y="20574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133600" y="2895600"/>
              <a:ext cx="1376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078038" y="3276600"/>
              <a:ext cx="2095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133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1600200" y="19050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1452563" y="5181600"/>
              <a:ext cx="3762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7010400" y="545465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7010400" y="19050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4057650" y="39624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7" name="Text Box 60"/>
            <p:cNvSpPr txBox="1">
              <a:spLocks noChangeArrowheads="1"/>
            </p:cNvSpPr>
            <p:nvPr/>
          </p:nvSpPr>
          <p:spPr bwMode="auto">
            <a:xfrm>
              <a:off x="4419600" y="51054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78826" y="640764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9915" y="6441776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2" name="Ink 31"/>
              <p14:cNvContentPartPr/>
              <p14:nvPr/>
            </p14:nvContentPartPr>
            <p14:xfrm>
              <a:off x="5003280" y="2357640"/>
              <a:ext cx="1294200" cy="3555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97880" y="2349360"/>
                <a:ext cx="1306800" cy="357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20397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mbining Symbolic and Probabilistic R&amp;R system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396553" y="628165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39084"/>
            <a:ext cx="4685146" cy="19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50694"/>
              </p:ext>
            </p:extLst>
          </p:nvPr>
        </p:nvGraphicFramePr>
        <p:xfrm>
          <a:off x="1219200" y="2971800"/>
          <a:ext cx="65069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5" imgW="3098800" imgH="254000" progId="Equation.DSMT4">
                  <p:embed/>
                </p:oleObj>
              </mc:Choice>
              <mc:Fallback>
                <p:oleObj name="Equation" r:id="rId5" imgW="309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50696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417" y="990600"/>
            <a:ext cx="8748464" cy="4896544"/>
          </a:xfrm>
        </p:spPr>
        <p:txBody>
          <a:bodyPr/>
          <a:lstStyle/>
          <a:p>
            <a:pPr marL="0" indent="0"/>
            <a:r>
              <a:rPr lang="en-CA" dirty="0"/>
              <a:t>(a) Probabilistic Context-Free Gramma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/>
              <a:t>Weights are conditional prob. on rewriting rule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/>
              <a:t>Applications: NLP parsing &amp; Hierarchical Planning</a:t>
            </a:r>
          </a:p>
          <a:p>
            <a:pPr marL="0" indent="0"/>
            <a:r>
              <a:rPr lang="en-CA" dirty="0"/>
              <a:t>(b) Markov Logics: weighted FOL</a:t>
            </a:r>
          </a:p>
          <a:p>
            <a:pPr marL="0" indent="0"/>
            <a:endParaRPr lang="en-CA" dirty="0"/>
          </a:p>
          <a:p>
            <a:pPr marL="0" indent="0"/>
            <a:endParaRPr lang="en-CA" dirty="0"/>
          </a:p>
          <a:p>
            <a:pPr marL="0" indent="0"/>
            <a:r>
              <a:rPr lang="en-CA" dirty="0"/>
              <a:t>(c) Probabilistic Relational mode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CA" dirty="0" err="1"/>
              <a:t>Probs</a:t>
            </a:r>
            <a:r>
              <a:rPr lang="en-CA" dirty="0"/>
              <a:t> specified on relations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31174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7772400" cy="1143000"/>
          </a:xfrm>
        </p:spPr>
        <p:txBody>
          <a:bodyPr/>
          <a:lstStyle/>
          <a:p>
            <a:r>
              <a:rPr lang="en-US" altLang="en-US" dirty="0"/>
              <a:t>PRM Semantics: slot chain</a:t>
            </a:r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966" y="707625"/>
            <a:ext cx="9073034" cy="1752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00B0F0"/>
                </a:solidFill>
              </a:rPr>
              <a:t>slot chain </a:t>
            </a:r>
            <a:r>
              <a:rPr lang="en-US" altLang="en-US" sz="2800" dirty="0">
                <a:cs typeface="Times New Roman" pitchFamily="18" charset="0"/>
              </a:rPr>
              <a:t>τ</a:t>
            </a:r>
            <a:r>
              <a:rPr lang="en-US" altLang="en-US" sz="2800" i="1" dirty="0"/>
              <a:t>=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..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-25000" dirty="0"/>
              <a:t>m</a:t>
            </a:r>
            <a:r>
              <a:rPr lang="en-US" altLang="en-US" dirty="0"/>
              <a:t> </a:t>
            </a:r>
            <a:r>
              <a:rPr lang="en-US" altLang="en-US" sz="2800" dirty="0"/>
              <a:t> is a sequence of reference slots that defines functions from objects to other objects to which they are indirectly related. </a:t>
            </a:r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 bwMode="auto">
          <a:xfrm>
            <a:off x="-71468" y="5802477"/>
            <a:ext cx="815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kern="0" dirty="0"/>
              <a:t> </a:t>
            </a:r>
            <a:r>
              <a:rPr lang="en-US" altLang="en-US" kern="0" dirty="0" err="1"/>
              <a:t>Student.</a:t>
            </a:r>
            <a:r>
              <a:rPr lang="en-US" altLang="en-US" i="1" kern="0" dirty="0" err="1"/>
              <a:t>Registered-In</a:t>
            </a:r>
            <a:r>
              <a:rPr lang="en-US" altLang="en-US" kern="0" dirty="0" err="1"/>
              <a:t>.</a:t>
            </a:r>
            <a:r>
              <a:rPr lang="en-US" altLang="en-US" i="1" kern="0" dirty="0" err="1"/>
              <a:t>Course</a:t>
            </a:r>
            <a:r>
              <a:rPr lang="en-US" altLang="en-US" kern="0" dirty="0" err="1"/>
              <a:t>.</a:t>
            </a:r>
            <a:r>
              <a:rPr lang="en-US" altLang="en-US" i="1" kern="0" dirty="0" err="1"/>
              <a:t>Instructor</a:t>
            </a:r>
            <a:r>
              <a:rPr lang="en-US" altLang="en-US" kern="0" dirty="0"/>
              <a:t> can be used to denote……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9786" y="1979970"/>
            <a:ext cx="7550835" cy="3822507"/>
            <a:chOff x="526365" y="2119690"/>
            <a:chExt cx="7923915" cy="4114800"/>
          </a:xfrm>
        </p:grpSpPr>
        <p:grpSp>
          <p:nvGrpSpPr>
            <p:cNvPr id="5" name="Group 4"/>
            <p:cNvGrpSpPr/>
            <p:nvPr/>
          </p:nvGrpSpPr>
          <p:grpSpPr>
            <a:xfrm>
              <a:off x="526365" y="2119690"/>
              <a:ext cx="5304286" cy="4114800"/>
              <a:chOff x="1452563" y="1905000"/>
              <a:chExt cx="5977143" cy="4603750"/>
            </a:xfrm>
          </p:grpSpPr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1828800" y="4114800"/>
                <a:ext cx="2209800" cy="22098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2209800" y="4114800"/>
                <a:ext cx="1295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1884363" y="5005388"/>
                <a:ext cx="1492214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Instructor</a:t>
                </a:r>
              </a:p>
            </p:txBody>
          </p:sp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1905000" y="5384800"/>
                <a:ext cx="106760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ting</a:t>
                </a:r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1905000" y="5784850"/>
                <a:ext cx="138113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Difficulty</a:t>
                </a:r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905000" y="4627563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4800600" y="4038600"/>
                <a:ext cx="2209800" cy="247015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916488" y="4038600"/>
                <a:ext cx="1981200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Registration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4876800" y="4856163"/>
                <a:ext cx="1158588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4846638" y="5232400"/>
                <a:ext cx="123441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4878388" y="5629275"/>
                <a:ext cx="1006941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Grade</a:t>
                </a: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868863" y="6005513"/>
                <a:ext cx="1765179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Satisfaction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4876800" y="4495800"/>
                <a:ext cx="1006941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RegID</a:t>
                </a: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724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2057400"/>
                <a:ext cx="1422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4779962" y="2897189"/>
                <a:ext cx="1719685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Intelligence</a:t>
                </a: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4800600" y="3271839"/>
                <a:ext cx="129507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nking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cxnSp>
            <p:nvCxnSpPr>
              <p:cNvPr id="25" name="AutoShape 22"/>
              <p:cNvCxnSpPr>
                <a:cxnSpLocks noChangeShapeType="1"/>
                <a:stCxn id="7" idx="3"/>
                <a:endCxn id="14" idx="1"/>
              </p:cNvCxnSpPr>
              <p:nvPr/>
            </p:nvCxnSpPr>
            <p:spPr bwMode="auto">
              <a:xfrm>
                <a:off x="3505199" y="4300140"/>
                <a:ext cx="1371600" cy="778430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23"/>
              <p:cNvCxnSpPr>
                <a:cxnSpLocks noChangeShapeType="1"/>
                <a:stCxn id="15" idx="3"/>
                <a:endCxn id="20" idx="3"/>
              </p:cNvCxnSpPr>
              <p:nvPr/>
            </p:nvCxnSpPr>
            <p:spPr bwMode="auto">
              <a:xfrm flipV="1">
                <a:off x="6081051" y="2242741"/>
                <a:ext cx="446749" cy="3212068"/>
              </a:xfrm>
              <a:prstGeom prst="bentConnector3">
                <a:avLst>
                  <a:gd name="adj1" fmla="val 16051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24"/>
              <p:cNvCxnSpPr>
                <a:cxnSpLocks noChangeShapeType="1"/>
                <a:stCxn id="8" idx="1"/>
                <a:endCxn id="28" idx="1"/>
              </p:cNvCxnSpPr>
              <p:nvPr/>
            </p:nvCxnSpPr>
            <p:spPr bwMode="auto">
              <a:xfrm rot="10800000" flipH="1">
                <a:off x="1884362" y="2242741"/>
                <a:ext cx="477837" cy="2985055"/>
              </a:xfrm>
              <a:prstGeom prst="bentConnector3">
                <a:avLst>
                  <a:gd name="adj1" fmla="val -56573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2362200" y="2057400"/>
                <a:ext cx="1676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400" b="1" dirty="0">
                    <a:solidFill>
                      <a:srgbClr val="800080"/>
                    </a:solidFill>
                    <a:latin typeface="cmssbx10" pitchFamily="34" charset="0"/>
                  </a:rPr>
                  <a:t>Professor</a:t>
                </a:r>
              </a:p>
            </p:txBody>
          </p:sp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>
                <a:off x="2133600" y="2895600"/>
                <a:ext cx="155287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Popularity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>
                <a:off x="2078038" y="3276599"/>
                <a:ext cx="233128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Teaching-Ability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2133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32" name="Text Box 55"/>
              <p:cNvSpPr txBox="1">
                <a:spLocks noChangeArrowheads="1"/>
              </p:cNvSpPr>
              <p:nvPr/>
            </p:nvSpPr>
            <p:spPr bwMode="auto">
              <a:xfrm>
                <a:off x="1600200" y="190500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3" name="Text Box 56"/>
              <p:cNvSpPr txBox="1">
                <a:spLocks noChangeArrowheads="1"/>
              </p:cNvSpPr>
              <p:nvPr/>
            </p:nvSpPr>
            <p:spPr bwMode="auto">
              <a:xfrm>
                <a:off x="1452563" y="51815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4" name="Text Box 57"/>
              <p:cNvSpPr txBox="1">
                <a:spLocks noChangeArrowheads="1"/>
              </p:cNvSpPr>
              <p:nvPr/>
            </p:nvSpPr>
            <p:spPr bwMode="auto">
              <a:xfrm>
                <a:off x="7010400" y="545465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5" name="Text Box 58"/>
              <p:cNvSpPr txBox="1">
                <a:spLocks noChangeArrowheads="1"/>
              </p:cNvSpPr>
              <p:nvPr/>
            </p:nvSpPr>
            <p:spPr bwMode="auto">
              <a:xfrm>
                <a:off x="7010400" y="19050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6" name="Text Box 59"/>
              <p:cNvSpPr txBox="1">
                <a:spLocks noChangeArrowheads="1"/>
              </p:cNvSpPr>
              <p:nvPr/>
            </p:nvSpPr>
            <p:spPr bwMode="auto">
              <a:xfrm>
                <a:off x="4057649" y="39624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7" name="Text Box 60"/>
              <p:cNvSpPr txBox="1">
                <a:spLocks noChangeArrowheads="1"/>
              </p:cNvSpPr>
              <p:nvPr/>
            </p:nvSpPr>
            <p:spPr bwMode="auto">
              <a:xfrm>
                <a:off x="4419600" y="51053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8" name="Ink 37"/>
                <p14:cNvContentPartPr/>
                <p14:nvPr/>
              </p14:nvContentPartPr>
              <p14:xfrm>
                <a:off x="6150729" y="2884428"/>
                <a:ext cx="2299551" cy="642950"/>
              </p14:xfrm>
            </p:contentPart>
          </mc:Choice>
          <mc:Fallback xmlns="">
            <p:pic>
              <p:nvPicPr>
                <p:cNvPr id="38" name="Ink 37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553822" y="2799559"/>
                  <a:ext cx="3910058" cy="279760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32821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>
          <a:xfrm>
            <a:off x="7848600" y="6629400"/>
            <a:ext cx="1295400" cy="403554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" name="Ink 39"/>
              <p14:cNvContentPartPr/>
              <p14:nvPr/>
            </p14:nvContentPartPr>
            <p14:xfrm>
              <a:off x="150840" y="2185200"/>
              <a:ext cx="5520960" cy="303228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0400" y="2175840"/>
                <a:ext cx="5542200" cy="30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" name="Ink 40"/>
              <p14:cNvContentPartPr/>
              <p14:nvPr/>
            </p14:nvContentPartPr>
            <p14:xfrm>
              <a:off x="19800" y="1135440"/>
              <a:ext cx="7335360" cy="512964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800" y="1128240"/>
                <a:ext cx="7356960" cy="514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53657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0521" y="9099"/>
            <a:ext cx="7772400" cy="1143000"/>
          </a:xfrm>
        </p:spPr>
        <p:txBody>
          <a:bodyPr/>
          <a:lstStyle/>
          <a:p>
            <a:r>
              <a:rPr lang="en-CA" dirty="0"/>
              <a:t>Slot chains will allow u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024" y="1149439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o specify probabilistic dependencies </a:t>
            </a:r>
            <a:r>
              <a:rPr lang="en-CA"/>
              <a:t>between attributes </a:t>
            </a:r>
            <a:r>
              <a:rPr lang="en-CA" dirty="0"/>
              <a:t>of related entiti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422904" y="651173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38067" y="2203299"/>
            <a:ext cx="4218937" cy="2830034"/>
            <a:chOff x="129786" y="1979970"/>
            <a:chExt cx="5082725" cy="3822507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447949" y="3814773"/>
              <a:ext cx="1868708" cy="183480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70141" y="3814773"/>
              <a:ext cx="1095449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94936" y="4554232"/>
              <a:ext cx="122863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512388" y="4869258"/>
              <a:ext cx="89123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512388" y="5201420"/>
              <a:ext cx="1139718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12388" y="4240522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961039" y="3751504"/>
              <a:ext cx="1868708" cy="205097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059039" y="3751503"/>
              <a:ext cx="1675393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025477" y="4430328"/>
              <a:ext cx="95793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999971" y="4742719"/>
              <a:ext cx="101818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026821" y="5072246"/>
              <a:ext cx="84389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018765" y="5384638"/>
              <a:ext cx="1442995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3025477" y="4131120"/>
              <a:ext cx="843896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641264" y="2106508"/>
              <a:ext cx="1868708" cy="1455189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cxnSp>
          <p:nvCxnSpPr>
            <p:cNvPr id="21" name="AutoShape 22"/>
            <p:cNvCxnSpPr>
              <a:cxnSpLocks noChangeShapeType="1"/>
              <a:stCxn id="8" idx="3"/>
              <a:endCxn id="15" idx="1"/>
            </p:cNvCxnSpPr>
            <p:nvPr/>
          </p:nvCxnSpPr>
          <p:spPr bwMode="auto">
            <a:xfrm>
              <a:off x="1865589" y="3991451"/>
              <a:ext cx="1159888" cy="648924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4"/>
            <p:cNvCxnSpPr>
              <a:cxnSpLocks noChangeShapeType="1"/>
              <a:stCxn id="9" idx="1"/>
              <a:endCxn id="23" idx="1"/>
            </p:cNvCxnSpPr>
            <p:nvPr/>
          </p:nvCxnSpPr>
          <p:spPr bwMode="auto">
            <a:xfrm rot="10800000" flipH="1">
              <a:off x="494934" y="2283188"/>
              <a:ext cx="404081" cy="2478901"/>
            </a:xfrm>
            <a:prstGeom prst="bentConnector3">
              <a:avLst>
                <a:gd name="adj1" fmla="val -68156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899016" y="2106510"/>
              <a:ext cx="1417640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705703" y="2802468"/>
              <a:ext cx="127691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658717" y="3118814"/>
              <a:ext cx="1888793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705702" y="2486123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254634" y="197997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129786" y="470054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9" name="Text Box 57"/>
            <p:cNvSpPr txBox="1">
              <a:spLocks noChangeArrowheads="1"/>
            </p:cNvSpPr>
            <p:nvPr/>
          </p:nvSpPr>
          <p:spPr bwMode="auto">
            <a:xfrm>
              <a:off x="4829746" y="4927255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2332768" y="3688235"/>
              <a:ext cx="307447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1</a:t>
              </a:r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2638848" y="4637271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2" name="Ink 31"/>
              <p14:cNvContentPartPr/>
              <p14:nvPr/>
            </p14:nvContentPartPr>
            <p14:xfrm>
              <a:off x="664065" y="3187341"/>
              <a:ext cx="3610440" cy="17042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3185" y="3096621"/>
                <a:ext cx="3651480" cy="18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3" name="Ink 32"/>
              <p14:cNvContentPartPr/>
              <p14:nvPr/>
            </p14:nvContentPartPr>
            <p14:xfrm>
              <a:off x="528705" y="2951181"/>
              <a:ext cx="4898880" cy="30369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7545" y="2938941"/>
                <a:ext cx="4921920" cy="305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4362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43000"/>
            <a:ext cx="8820472" cy="4355396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xplain the need for Probabilistic relational model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Explain how PRMs generalize BN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fine a Full Relational Schema and its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fine a Relational Skeleton and its completion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fine an inverse slot and an slot chain</a:t>
            </a:r>
            <a:endParaRPr lang="en-US" alt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0187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97" y="0"/>
            <a:ext cx="8915400" cy="1219200"/>
          </a:xfrm>
        </p:spPr>
        <p:txBody>
          <a:bodyPr/>
          <a:lstStyle/>
          <a:p>
            <a:r>
              <a:rPr lang="en-CA" dirty="0"/>
              <a:t>Next class on We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-33523" y="1143000"/>
            <a:ext cx="9177523" cy="3429000"/>
          </a:xfrm>
        </p:spPr>
        <p:txBody>
          <a:bodyPr/>
          <a:lstStyle/>
          <a:p>
            <a:pPr marL="0" indent="0">
              <a:buNone/>
            </a:pPr>
            <a:r>
              <a:rPr lang="en-CA" sz="3600" dirty="0"/>
              <a:t>Finish Probabilistic Relational Model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Probabilistic Model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Dependency Structure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Aggregation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Paramete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Class dependency Graph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/>
              <a:t>Infere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sz="3200" dirty="0"/>
          </a:p>
          <a:p>
            <a:pPr marL="0" indent="0"/>
            <a:endParaRPr lang="en-CA" sz="36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PSC 422, Lecture 3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143000" y="4953000"/>
            <a:ext cx="6492063" cy="1219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Keep working on </a:t>
            </a:r>
            <a:r>
              <a:rPr kumimoji="0" lang="en-CA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ssignment-4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Due </a:t>
            </a:r>
            <a:r>
              <a:rPr kumimoji="0" lang="en-CA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Nov </a:t>
            </a:r>
            <a:r>
              <a:rPr lang="en-CA" kern="0" dirty="0">
                <a:solidFill>
                  <a:srgbClr val="000000"/>
                </a:solidFill>
                <a:latin typeface="Comic Sans MS"/>
              </a:rPr>
              <a:t>29</a:t>
            </a:r>
            <a:endParaRPr kumimoji="0" lang="en-CA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CA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CA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9071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uition for Prob. Relational models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34792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82" b="2926"/>
          <a:stretch/>
        </p:blipFill>
        <p:spPr bwMode="auto">
          <a:xfrm>
            <a:off x="149431" y="914400"/>
            <a:ext cx="3071442" cy="369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983" y="4724400"/>
            <a:ext cx="40056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</a:rPr>
              <a:t>A </a:t>
            </a:r>
            <a:r>
              <a:rPr lang="en-CA" sz="2400" b="1" dirty="0">
                <a:solidFill>
                  <a:srgbClr val="000000"/>
                </a:solidFill>
              </a:rPr>
              <a:t>customer</a:t>
            </a:r>
            <a:r>
              <a:rPr lang="en-CA" sz="2400" dirty="0">
                <a:solidFill>
                  <a:srgbClr val="000000"/>
                </a:solidFill>
              </a:rPr>
              <a:t> C1 will / will not </a:t>
            </a:r>
            <a:r>
              <a:rPr lang="en-CA" sz="2400" i="1" dirty="0">
                <a:solidFill>
                  <a:srgbClr val="000000"/>
                </a:solidFill>
              </a:rPr>
              <a:t>recommend</a:t>
            </a:r>
            <a:r>
              <a:rPr lang="en-CA" sz="2400" dirty="0">
                <a:solidFill>
                  <a:srgbClr val="000000"/>
                </a:solidFill>
              </a:rPr>
              <a:t> a </a:t>
            </a:r>
            <a:r>
              <a:rPr lang="en-CA" sz="2400" b="1" dirty="0">
                <a:solidFill>
                  <a:srgbClr val="000000"/>
                </a:solidFill>
              </a:rPr>
              <a:t>book</a:t>
            </a:r>
            <a:r>
              <a:rPr lang="en-CA" sz="2400" dirty="0">
                <a:solidFill>
                  <a:srgbClr val="000000"/>
                </a:solidFill>
              </a:rPr>
              <a:t> B1 depending on the book </a:t>
            </a:r>
            <a:r>
              <a:rPr lang="en-CA" sz="2400" i="1" dirty="0">
                <a:solidFill>
                  <a:srgbClr val="000000"/>
                </a:solidFill>
              </a:rPr>
              <a:t>quality</a:t>
            </a:r>
            <a:r>
              <a:rPr lang="en-CA" sz="2400" dirty="0">
                <a:solidFill>
                  <a:srgbClr val="000000"/>
                </a:solidFill>
              </a:rPr>
              <a:t>, and the customer </a:t>
            </a:r>
            <a:r>
              <a:rPr lang="en-CA" sz="2400" i="1" dirty="0">
                <a:solidFill>
                  <a:srgbClr val="000000"/>
                </a:solidFill>
              </a:rPr>
              <a:t>honesty</a:t>
            </a:r>
            <a:r>
              <a:rPr lang="en-CA" sz="2400" dirty="0">
                <a:solidFill>
                  <a:srgbClr val="000000"/>
                </a:solidFill>
              </a:rPr>
              <a:t> and </a:t>
            </a:r>
            <a:r>
              <a:rPr lang="en-CA" sz="2400" i="1" dirty="0">
                <a:solidFill>
                  <a:srgbClr val="000000"/>
                </a:solidFill>
              </a:rPr>
              <a:t>kindne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6951" y="4876800"/>
            <a:ext cx="4005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</a:rPr>
              <a:t>When you have two customers and two books…..</a:t>
            </a:r>
            <a:endParaRPr lang="en-CA" sz="24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5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uition for Prob. Relational mode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052" y="838200"/>
            <a:ext cx="8458200" cy="4495800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34792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3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82" b="2926"/>
          <a:stretch/>
        </p:blipFill>
        <p:spPr bwMode="auto">
          <a:xfrm>
            <a:off x="149431" y="914400"/>
            <a:ext cx="3071442" cy="369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983" y="4724400"/>
            <a:ext cx="40056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</a:rPr>
              <a:t>A </a:t>
            </a:r>
            <a:r>
              <a:rPr lang="en-CA" sz="2400" b="1" dirty="0">
                <a:solidFill>
                  <a:srgbClr val="000000"/>
                </a:solidFill>
              </a:rPr>
              <a:t>customer</a:t>
            </a:r>
            <a:r>
              <a:rPr lang="en-CA" sz="2400" dirty="0">
                <a:solidFill>
                  <a:srgbClr val="000000"/>
                </a:solidFill>
              </a:rPr>
              <a:t> C1 will / will not </a:t>
            </a:r>
            <a:r>
              <a:rPr lang="en-CA" sz="2400" i="1" dirty="0">
                <a:solidFill>
                  <a:srgbClr val="000000"/>
                </a:solidFill>
              </a:rPr>
              <a:t>recommend</a:t>
            </a:r>
            <a:r>
              <a:rPr lang="en-CA" sz="2400" dirty="0">
                <a:solidFill>
                  <a:srgbClr val="000000"/>
                </a:solidFill>
              </a:rPr>
              <a:t> a </a:t>
            </a:r>
            <a:r>
              <a:rPr lang="en-CA" sz="2400" b="1" dirty="0">
                <a:solidFill>
                  <a:srgbClr val="000000"/>
                </a:solidFill>
              </a:rPr>
              <a:t>book</a:t>
            </a:r>
            <a:r>
              <a:rPr lang="en-CA" sz="2400" dirty="0">
                <a:solidFill>
                  <a:srgbClr val="000000"/>
                </a:solidFill>
              </a:rPr>
              <a:t> B1 depending on the book </a:t>
            </a:r>
            <a:r>
              <a:rPr lang="en-CA" sz="2400" i="1" dirty="0">
                <a:solidFill>
                  <a:srgbClr val="000000"/>
                </a:solidFill>
              </a:rPr>
              <a:t>quality</a:t>
            </a:r>
            <a:r>
              <a:rPr lang="en-CA" sz="2400" dirty="0">
                <a:solidFill>
                  <a:srgbClr val="000000"/>
                </a:solidFill>
              </a:rPr>
              <a:t>, and the customer </a:t>
            </a:r>
            <a:r>
              <a:rPr lang="en-CA" sz="2400" i="1" dirty="0">
                <a:solidFill>
                  <a:srgbClr val="000000"/>
                </a:solidFill>
              </a:rPr>
              <a:t>honesty</a:t>
            </a:r>
            <a:r>
              <a:rPr lang="en-CA" sz="2400" dirty="0">
                <a:solidFill>
                  <a:srgbClr val="000000"/>
                </a:solidFill>
              </a:rPr>
              <a:t> and </a:t>
            </a:r>
            <a:r>
              <a:rPr lang="en-CA" sz="2400" i="1" dirty="0">
                <a:solidFill>
                  <a:srgbClr val="000000"/>
                </a:solidFill>
              </a:rPr>
              <a:t>kindne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6951" y="4876800"/>
            <a:ext cx="4005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000000"/>
                </a:solidFill>
              </a:rPr>
              <a:t>When you have two customers and two books…..</a:t>
            </a:r>
            <a:endParaRPr lang="en-CA" sz="2400" i="1" dirty="0">
              <a:solidFill>
                <a:srgbClr val="0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68"/>
          <a:stretch/>
        </p:blipFill>
        <p:spPr bwMode="auto">
          <a:xfrm>
            <a:off x="2954927" y="1062250"/>
            <a:ext cx="5837641" cy="3540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3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kern="0" dirty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537013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62000"/>
          </a:xfrm>
        </p:spPr>
        <p:txBody>
          <a:bodyPr/>
          <a:lstStyle/>
          <a:p>
            <a:r>
              <a:rPr lang="en-US" altLang="en-US" dirty="0"/>
              <a:t>Motivation for PRM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r>
              <a:rPr lang="en-US" altLang="en-US" sz="2400" dirty="0"/>
              <a:t>Most real-world data are stored in relational DBMS</a:t>
            </a:r>
            <a:endParaRPr lang="en-US" altLang="en-US" sz="2400" dirty="0">
              <a:solidFill>
                <a:schemeClr val="accent1"/>
              </a:solidFill>
            </a:endParaRPr>
          </a:p>
          <a:p>
            <a:r>
              <a:rPr lang="en-US" altLang="en-US" sz="2400" dirty="0">
                <a:solidFill>
                  <a:schemeClr val="accent1"/>
                </a:solidFill>
              </a:rPr>
              <a:t>Combine advantages of relational logic &amp; Bayesian networks</a:t>
            </a:r>
            <a:r>
              <a:rPr lang="en-US" altLang="en-US" sz="2400" dirty="0"/>
              <a:t>: </a:t>
            </a:r>
          </a:p>
          <a:p>
            <a:pPr lvl="1"/>
            <a:r>
              <a:rPr lang="en-US" altLang="en-US" dirty="0"/>
              <a:t>natural domain modeling: objects, properties, relations;</a:t>
            </a:r>
          </a:p>
          <a:p>
            <a:pPr lvl="1"/>
            <a:r>
              <a:rPr lang="en-US" altLang="en-US" dirty="0"/>
              <a:t>generalization over a variety of situations;</a:t>
            </a:r>
          </a:p>
          <a:p>
            <a:pPr lvl="1"/>
            <a:r>
              <a:rPr lang="en-US" altLang="en-US" dirty="0"/>
              <a:t>compact, natural probability models.</a:t>
            </a:r>
          </a:p>
          <a:p>
            <a:pPr lvl="1"/>
            <a:endParaRPr lang="en-US" altLang="en-US" sz="2000" dirty="0"/>
          </a:p>
          <a:p>
            <a:r>
              <a:rPr lang="en-US" altLang="en-US" sz="2400" dirty="0">
                <a:solidFill>
                  <a:schemeClr val="accent1"/>
                </a:solidFill>
              </a:rPr>
              <a:t>Integrate uncertainty with relational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dirty="0"/>
              <a:t>properties of domain entities can depend probabilistically on properties of related entities;</a:t>
            </a:r>
          </a:p>
          <a:p>
            <a:pPr lvl="1"/>
            <a:r>
              <a:rPr lang="en-US" altLang="en-US" dirty="0"/>
              <a:t>uncertainty over relational structure of domain.</a:t>
            </a:r>
            <a:endParaRPr lang="en-US" altLang="en-US" sz="2000" dirty="0"/>
          </a:p>
          <a:p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9728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CPSC 422, Lecture 3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5988" y="6429632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47857"/>
      </p:ext>
    </p:extLst>
  </p:cSld>
  <p:clrMapOvr>
    <a:masterClrMapping/>
  </p:clrMapOvr>
  <p:transition advTm="40592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52400"/>
            <a:ext cx="9067800" cy="1143000"/>
          </a:xfrm>
        </p:spPr>
        <p:txBody>
          <a:bodyPr/>
          <a:lstStyle/>
          <a:p>
            <a:r>
              <a:rPr lang="en-US" altLang="en-US" dirty="0"/>
              <a:t>Limitations of Bayesian Network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772400" cy="2895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/>
              <a:t>A Bayesian networks (BNs) represents a pre-specified set of attributes/variables whose relationship to each other is fixed in advance</a:t>
            </a:r>
            <a:r>
              <a:rPr lang="en-US" altLang="en-US" dirty="0"/>
              <a:t>.</a:t>
            </a:r>
            <a:endParaRPr lang="en-US" altLang="en-US" sz="2800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451933" y="3082968"/>
            <a:ext cx="27432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>
                <a:latin typeface="cmssbx10" pitchFamily="34" charset="0"/>
              </a:rPr>
              <a:t>Course.502.Difficulty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92091" y="4149768"/>
            <a:ext cx="3581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>
                <a:latin typeface="cmssbx10" pitchFamily="34" charset="0"/>
              </a:rPr>
              <a:t>Professor.Mary</a:t>
            </a:r>
            <a:r>
              <a:rPr lang="en-US" altLang="en-US" sz="2000" b="1" dirty="0">
                <a:latin typeface="cmssbx10" pitchFamily="34" charset="0"/>
              </a:rPr>
              <a:t>-Ability</a:t>
            </a: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297491" y="3082968"/>
            <a:ext cx="3555242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>
                <a:latin typeface="cmssbx10" pitchFamily="34" charset="0"/>
              </a:rPr>
              <a:t>Student.Joe.Abili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154491" y="4149768"/>
            <a:ext cx="3200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>
                <a:latin typeface="cmssbx10" pitchFamily="34" charset="0"/>
              </a:rPr>
              <a:t>Student.Joe.502.Grade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782890" y="5368968"/>
            <a:ext cx="3770309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>
                <a:latin typeface="cmssbx10" pitchFamily="34" charset="0"/>
              </a:rPr>
              <a:t>Student.Joe.502.Satisfaction</a:t>
            </a:r>
          </a:p>
        </p:txBody>
      </p:sp>
      <p:cxnSp>
        <p:nvCxnSpPr>
          <p:cNvPr id="12" name="AutoShape 12"/>
          <p:cNvCxnSpPr>
            <a:cxnSpLocks noChangeShapeType="1"/>
            <a:stCxn id="4" idx="4"/>
            <a:endCxn id="8" idx="1"/>
          </p:cNvCxnSpPr>
          <p:nvPr/>
        </p:nvCxnSpPr>
        <p:spPr bwMode="auto">
          <a:xfrm>
            <a:off x="3823533" y="3616368"/>
            <a:ext cx="799646" cy="6226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/>
          <p:cNvCxnSpPr>
            <a:cxnSpLocks noChangeShapeType="1"/>
            <a:stCxn id="7" idx="4"/>
            <a:endCxn id="8" idx="7"/>
          </p:cNvCxnSpPr>
          <p:nvPr/>
        </p:nvCxnSpPr>
        <p:spPr bwMode="auto">
          <a:xfrm flipH="1">
            <a:off x="6886203" y="3692568"/>
            <a:ext cx="188909" cy="5464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5"/>
          <p:cNvCxnSpPr>
            <a:cxnSpLocks noChangeShapeType="1"/>
            <a:stCxn id="8" idx="4"/>
            <a:endCxn id="11" idx="0"/>
          </p:cNvCxnSpPr>
          <p:nvPr/>
        </p:nvCxnSpPr>
        <p:spPr bwMode="auto">
          <a:xfrm flipH="1">
            <a:off x="4668045" y="4759368"/>
            <a:ext cx="1086646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7"/>
          <p:cNvCxnSpPr>
            <a:cxnSpLocks noChangeShapeType="1"/>
            <a:stCxn id="5" idx="4"/>
            <a:endCxn id="11" idx="0"/>
          </p:cNvCxnSpPr>
          <p:nvPr/>
        </p:nvCxnSpPr>
        <p:spPr bwMode="auto">
          <a:xfrm>
            <a:off x="1982791" y="4759368"/>
            <a:ext cx="2685254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01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PRMs extend BNs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PRMs conceptually extend BNs to allow the specification of </a:t>
            </a:r>
            <a:r>
              <a:rPr lang="en-US" altLang="en-US" sz="2800" dirty="0">
                <a:solidFill>
                  <a:srgbClr val="66CCFF"/>
                </a:solidFill>
              </a:rPr>
              <a:t>a probability model for </a:t>
            </a:r>
            <a:r>
              <a:rPr lang="en-US" altLang="en-US" sz="2800" i="1" dirty="0">
                <a:solidFill>
                  <a:srgbClr val="66CCFF"/>
                </a:solidFill>
              </a:rPr>
              <a:t>classes</a:t>
            </a:r>
            <a:r>
              <a:rPr lang="en-US" altLang="en-US" sz="2800" dirty="0">
                <a:solidFill>
                  <a:srgbClr val="66CCFF"/>
                </a:solidFill>
              </a:rPr>
              <a:t> of objects </a:t>
            </a:r>
            <a:r>
              <a:rPr lang="en-US" altLang="en-US" sz="2800" dirty="0"/>
              <a:t>rather than a fixed set of simple attributes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endParaRPr lang="en-US" alt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PRMs also allow </a:t>
            </a:r>
            <a:r>
              <a:rPr lang="en-US" altLang="en-US" sz="2800" dirty="0">
                <a:solidFill>
                  <a:srgbClr val="66CCFF"/>
                </a:solidFill>
              </a:rPr>
              <a:t>properties of an entity to depend probabilistically on properties of other </a:t>
            </a:r>
            <a:r>
              <a:rPr lang="en-US" altLang="en-US" sz="2800" i="1" dirty="0">
                <a:solidFill>
                  <a:srgbClr val="66CCFF"/>
                </a:solidFill>
              </a:rPr>
              <a:t>related ent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32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42702"/>
      </p:ext>
    </p:extLst>
  </p:cSld>
  <p:clrMapOvr>
    <a:masterClrMapping/>
  </p:clrMapOvr>
</p:sld>
</file>

<file path=ppt/theme/theme1.xml><?xml version="1.0" encoding="utf-8"?>
<a:theme xmlns:a="http://schemas.openxmlformats.org/drawingml/2006/main" name="5832 Template">
  <a:themeElements>
    <a:clrScheme name="5832 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832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832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32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32 Template</Template>
  <TotalTime>71067</TotalTime>
  <Words>2860</Words>
  <Application>Microsoft Office PowerPoint</Application>
  <PresentationFormat>On-screen Show (4:3)</PresentationFormat>
  <Paragraphs>895</Paragraphs>
  <Slides>33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宋体</vt:lpstr>
      <vt:lpstr>Arial</vt:lpstr>
      <vt:lpstr>Arial Unicode MS</vt:lpstr>
      <vt:lpstr>cmssbx10</vt:lpstr>
      <vt:lpstr>Comic Sans MS</vt:lpstr>
      <vt:lpstr>Monotype Corsiva</vt:lpstr>
      <vt:lpstr>Symbol</vt:lpstr>
      <vt:lpstr>Times New Roman</vt:lpstr>
      <vt:lpstr>Wingdings</vt:lpstr>
      <vt:lpstr>5832 Template</vt:lpstr>
      <vt:lpstr>Default Design</vt:lpstr>
      <vt:lpstr>1_Default Design</vt:lpstr>
      <vt:lpstr>Equation</vt:lpstr>
      <vt:lpstr>PowerPoint Presentation</vt:lpstr>
      <vt:lpstr>PowerPoint Presentation</vt:lpstr>
      <vt:lpstr>Combining Symbolic and Probabilistic R&amp;R systems</vt:lpstr>
      <vt:lpstr>Intuition for Prob. Relational models </vt:lpstr>
      <vt:lpstr>Intuition for Prob. Relational models </vt:lpstr>
      <vt:lpstr>Lecture Overview</vt:lpstr>
      <vt:lpstr>Motivation for PRMs</vt:lpstr>
      <vt:lpstr>Limitations of Bayesian Networks</vt:lpstr>
      <vt:lpstr>How PRMs extend BNs?</vt:lpstr>
      <vt:lpstr>Lecture Overview</vt:lpstr>
      <vt:lpstr>Mapping PRMs from Relational Models</vt:lpstr>
      <vt:lpstr>University Domain Example – Classes and relations</vt:lpstr>
      <vt:lpstr>Mapping PRMs from Relational Models: attributes</vt:lpstr>
      <vt:lpstr>PowerPoint Presentation</vt:lpstr>
      <vt:lpstr>University Domain Example – Full Relational Schema</vt:lpstr>
      <vt:lpstr>Book Recommendation Domain – Full Relational Schema</vt:lpstr>
      <vt:lpstr>PRM Semantics: Attribute values</vt:lpstr>
      <vt:lpstr>PRM Semantics: Instance of Schema</vt:lpstr>
      <vt:lpstr>University Domain Example – An Instance of the Schema</vt:lpstr>
      <vt:lpstr>University Domain Example – Another Instance of the Schema</vt:lpstr>
      <vt:lpstr>PRM Semantics: fixed vs. prob. attributes</vt:lpstr>
      <vt:lpstr>University Domain Example – fixed vs. probabilistic attributes</vt:lpstr>
      <vt:lpstr>University Domain Example – fixed vs. probabilistic attributes</vt:lpstr>
      <vt:lpstr>PRM Semantics: Skeleton Structure</vt:lpstr>
      <vt:lpstr>University Domain Example – Relational Skeleton</vt:lpstr>
      <vt:lpstr>University Domain Example – The Completion Instance I</vt:lpstr>
      <vt:lpstr>University Domain Example – Another Relational Skeleton</vt:lpstr>
      <vt:lpstr>University Domain Example – The Completion Instance I</vt:lpstr>
      <vt:lpstr>PRM Semantics: inverse slot</vt:lpstr>
      <vt:lpstr>PRM Semantics: slot chain</vt:lpstr>
      <vt:lpstr>Slot chains will allow us…</vt:lpstr>
      <vt:lpstr>Learning Goals for today’s class</vt:lpstr>
      <vt:lpstr>Next class on Wed</vt:lpstr>
    </vt:vector>
  </TitlesOfParts>
  <Company>U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SC Computational Linguistics</dc:title>
  <dc:creator>Giuseppe Carenini</dc:creator>
  <cp:lastModifiedBy>Giuseppe Carenini</cp:lastModifiedBy>
  <cp:revision>738</cp:revision>
  <dcterms:created xsi:type="dcterms:W3CDTF">2003-01-21T20:11:16Z</dcterms:created>
  <dcterms:modified xsi:type="dcterms:W3CDTF">2019-11-25T23:23:29Z</dcterms:modified>
</cp:coreProperties>
</file>